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2FE210" w14:textId="645E6A51" w:rsidR="0041454F" w:rsidRPr="00C73B9F" w:rsidRDefault="0041454F" w:rsidP="0041454F">
      <w:pPr>
        <w:tabs>
          <w:tab w:val="center" w:pos="4536"/>
          <w:tab w:val="right" w:pos="8280"/>
          <w:tab w:val="right" w:pos="9639"/>
        </w:tabs>
        <w:ind w:right="2"/>
        <w:rPr>
          <w:rFonts w:ascii="Arial" w:hAnsi="Arial" w:cs="Arial"/>
          <w:b/>
          <w:bCs/>
          <w:sz w:val="28"/>
          <w:lang w:val="en-US"/>
        </w:rPr>
      </w:pPr>
      <w:r w:rsidRPr="0052548E">
        <w:rPr>
          <w:rFonts w:ascii="Arial" w:hAnsi="Arial" w:cs="Arial"/>
          <w:b/>
          <w:bCs/>
          <w:sz w:val="28"/>
        </w:rPr>
        <w:t xml:space="preserve">3GPP TSG RAN WG1 </w:t>
      </w:r>
      <w:r>
        <w:rPr>
          <w:rFonts w:ascii="Arial" w:hAnsi="Arial" w:cs="Arial"/>
          <w:b/>
          <w:bCs/>
          <w:sz w:val="28"/>
        </w:rPr>
        <w:t>#100bis</w:t>
      </w:r>
      <w:r>
        <w:rPr>
          <w:rFonts w:ascii="Arial" w:hAnsi="Arial" w:cs="Arial"/>
          <w:b/>
          <w:bCs/>
          <w:sz w:val="28"/>
        </w:rPr>
        <w:tab/>
      </w:r>
      <w:r>
        <w:rPr>
          <w:rFonts w:ascii="Arial" w:hAnsi="Arial" w:cs="Arial"/>
          <w:b/>
          <w:bCs/>
          <w:sz w:val="28"/>
        </w:rPr>
        <w:tab/>
      </w:r>
      <w:r w:rsidR="00C73B9F" w:rsidRPr="00C73B9F">
        <w:rPr>
          <w:rFonts w:ascii="Arial" w:hAnsi="Arial" w:cs="Arial"/>
          <w:b/>
          <w:bCs/>
          <w:sz w:val="28"/>
        </w:rPr>
        <w:t>R1-</w:t>
      </w:r>
      <w:r w:rsidR="002D13DD" w:rsidRPr="002D13DD">
        <w:t xml:space="preserve"> </w:t>
      </w:r>
      <w:r w:rsidR="002D13DD" w:rsidRPr="002D13DD">
        <w:rPr>
          <w:rFonts w:ascii="Arial" w:hAnsi="Arial" w:cs="Arial"/>
          <w:b/>
          <w:bCs/>
          <w:sz w:val="28"/>
        </w:rPr>
        <w:t>200</w:t>
      </w:r>
      <w:r w:rsidR="00AF124B">
        <w:rPr>
          <w:rFonts w:ascii="Arial" w:hAnsi="Arial" w:cs="Arial"/>
          <w:b/>
          <w:bCs/>
          <w:sz w:val="28"/>
        </w:rPr>
        <w:t>xxxx</w:t>
      </w:r>
    </w:p>
    <w:p w14:paraId="4A007B98" w14:textId="77777777" w:rsidR="0041454F" w:rsidRPr="009513AC" w:rsidRDefault="0041454F" w:rsidP="0041454F">
      <w:pPr>
        <w:tabs>
          <w:tab w:val="center" w:pos="4536"/>
          <w:tab w:val="right" w:pos="9072"/>
        </w:tabs>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April 2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7C15AD34" w14:textId="77777777" w:rsidR="00620296" w:rsidRPr="00CC27F5" w:rsidRDefault="00620296" w:rsidP="00620296">
      <w:pPr>
        <w:pStyle w:val="Header"/>
        <w:tabs>
          <w:tab w:val="right" w:pos="9639"/>
        </w:tabs>
        <w:jc w:val="both"/>
        <w:rPr>
          <w:i/>
          <w:sz w:val="32"/>
          <w:lang w:val="en-GB"/>
        </w:rPr>
      </w:pPr>
      <w:r w:rsidRPr="00CC27F5">
        <w:rPr>
          <w:sz w:val="24"/>
          <w:lang w:val="en-GB"/>
        </w:rPr>
        <w:tab/>
      </w:r>
    </w:p>
    <w:p w14:paraId="59185E14" w14:textId="77777777" w:rsidR="00C90208" w:rsidRPr="00CC27F5" w:rsidRDefault="00C90208" w:rsidP="00C902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4</w:t>
      </w:r>
    </w:p>
    <w:p w14:paraId="16DDF8E3" w14:textId="77777777" w:rsidR="00C90208" w:rsidRPr="001C45C2" w:rsidRDefault="00C90208" w:rsidP="00C90208">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Pr="001C45C2">
        <w:rPr>
          <w:rFonts w:ascii="Arial" w:hAnsi="Arial"/>
          <w:bCs/>
          <w:sz w:val="24"/>
        </w:rPr>
        <w:t>Moderator (Qualcomm Incorporated)</w:t>
      </w:r>
    </w:p>
    <w:p w14:paraId="5CA1EB37" w14:textId="0014C257" w:rsidR="00C90208" w:rsidRPr="00DF4042" w:rsidRDefault="00C90208" w:rsidP="00C902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Pr>
          <w:rFonts w:ascii="Arial" w:hAnsi="Arial"/>
          <w:sz w:val="24"/>
        </w:rPr>
        <w:t xml:space="preserve">Email discussion </w:t>
      </w:r>
      <w:r w:rsidRPr="000C5E7B">
        <w:rPr>
          <w:rFonts w:ascii="Arial" w:hAnsi="Arial"/>
          <w:sz w:val="24"/>
        </w:rPr>
        <w:t>[100b-e-LTE-TerrBcast-0</w:t>
      </w:r>
      <w:r>
        <w:rPr>
          <w:rFonts w:ascii="Arial" w:hAnsi="Arial"/>
          <w:sz w:val="24"/>
        </w:rPr>
        <w:t>2</w:t>
      </w:r>
      <w:r w:rsidRPr="000C5E7B">
        <w:rPr>
          <w:rFonts w:ascii="Arial" w:hAnsi="Arial"/>
          <w:sz w:val="24"/>
        </w:rPr>
        <w:t>]</w:t>
      </w:r>
    </w:p>
    <w:p w14:paraId="4AC97326" w14:textId="77777777" w:rsidR="00C90208" w:rsidRDefault="00C90208" w:rsidP="00C902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2D534E4D" w14:textId="77777777" w:rsidR="00C90208" w:rsidRDefault="00C90208" w:rsidP="00C90208">
      <w:pPr>
        <w:tabs>
          <w:tab w:val="left" w:pos="1985"/>
        </w:tabs>
        <w:ind w:right="-441"/>
        <w:jc w:val="both"/>
        <w:rPr>
          <w:rFonts w:ascii="Arial" w:hAnsi="Arial"/>
          <w:sz w:val="24"/>
        </w:rPr>
      </w:pPr>
    </w:p>
    <w:p w14:paraId="6FEF9D1D" w14:textId="77777777" w:rsidR="00C90208" w:rsidRDefault="00C90208" w:rsidP="00C90208">
      <w:pPr>
        <w:pStyle w:val="Heading1"/>
        <w:numPr>
          <w:ilvl w:val="0"/>
          <w:numId w:val="1"/>
        </w:numPr>
        <w:tabs>
          <w:tab w:val="clear" w:pos="1140"/>
          <w:tab w:val="num" w:pos="720"/>
        </w:tabs>
        <w:ind w:left="720" w:hanging="720"/>
        <w:jc w:val="both"/>
      </w:pPr>
      <w:bookmarkStart w:id="2" w:name="_Toc37673244"/>
      <w:bookmarkStart w:id="3" w:name="_Toc37673397"/>
      <w:r>
        <w:t>Summary of issues</w:t>
      </w:r>
      <w:bookmarkEnd w:id="2"/>
      <w:bookmarkEnd w:id="3"/>
    </w:p>
    <w:p w14:paraId="566B43C4" w14:textId="77777777" w:rsidR="00C90208" w:rsidRDefault="00C90208" w:rsidP="00C90208">
      <w:pPr>
        <w:tabs>
          <w:tab w:val="left" w:pos="1985"/>
        </w:tabs>
        <w:ind w:right="-441"/>
        <w:jc w:val="both"/>
      </w:pPr>
      <w:r>
        <w:t>This document contains the discussion for the following:</w:t>
      </w:r>
    </w:p>
    <w:p w14:paraId="11F65927" w14:textId="77777777" w:rsidR="00C90208" w:rsidRDefault="00C90208" w:rsidP="00C90208">
      <w:r w:rsidRPr="00CA08B5">
        <w:rPr>
          <w:highlight w:val="cyan"/>
        </w:rPr>
        <w:t>[100</w:t>
      </w:r>
      <w:r>
        <w:rPr>
          <w:highlight w:val="cyan"/>
        </w:rPr>
        <w:t>b-</w:t>
      </w:r>
      <w:r w:rsidRPr="00CA08B5">
        <w:rPr>
          <w:highlight w:val="cyan"/>
        </w:rPr>
        <w:t>e-LTE</w:t>
      </w:r>
      <w:r>
        <w:rPr>
          <w:highlight w:val="cyan"/>
        </w:rPr>
        <w:t>-</w:t>
      </w:r>
      <w:r w:rsidRPr="00CA08B5">
        <w:rPr>
          <w:highlight w:val="cyan"/>
        </w:rPr>
        <w:t>TerrBcast-0</w:t>
      </w:r>
      <w:r>
        <w:rPr>
          <w:highlight w:val="cyan"/>
        </w:rPr>
        <w:t>2</w:t>
      </w:r>
      <w:r w:rsidRPr="00CA08B5">
        <w:rPr>
          <w:highlight w:val="cyan"/>
        </w:rPr>
        <w:t>]</w:t>
      </w:r>
      <w:r>
        <w:rPr>
          <w:highlight w:val="cyan"/>
        </w:rPr>
        <w:t xml:space="preserve"> </w:t>
      </w:r>
      <w:r w:rsidRPr="00CA08B5">
        <w:rPr>
          <w:highlight w:val="cyan"/>
        </w:rPr>
        <w:t>Email discussion/approva</w:t>
      </w:r>
      <w:r>
        <w:rPr>
          <w:highlight w:val="cyan"/>
        </w:rPr>
        <w:t>l on other aspects of new numerologies</w:t>
      </w:r>
      <w:r w:rsidRPr="00CA08B5">
        <w:rPr>
          <w:highlight w:val="cyan"/>
        </w:rPr>
        <w:t xml:space="preserve"> (</w:t>
      </w:r>
      <w:r>
        <w:rPr>
          <w:highlight w:val="cyan"/>
        </w:rPr>
        <w:t>c</w:t>
      </w:r>
      <w:r w:rsidRPr="00333ABA">
        <w:rPr>
          <w:highlight w:val="cyan"/>
        </w:rPr>
        <w:t>orrections to TS 36.214</w:t>
      </w:r>
      <w:r w:rsidRPr="00CA08B5">
        <w:rPr>
          <w:highlight w:val="cyan"/>
        </w:rPr>
        <w:t xml:space="preserve">; </w:t>
      </w:r>
      <w:r w:rsidRPr="005F493B">
        <w:rPr>
          <w:highlight w:val="cyan"/>
        </w:rPr>
        <w:t>TP for 36.201; text for TBS scaling)</w:t>
      </w:r>
      <w:r w:rsidRPr="00CA08B5">
        <w:rPr>
          <w:highlight w:val="cyan"/>
        </w:rPr>
        <w:t xml:space="preserve"> by </w:t>
      </w:r>
      <w:r>
        <w:rPr>
          <w:highlight w:val="cyan"/>
        </w:rPr>
        <w:t>4</w:t>
      </w:r>
      <w:r w:rsidRPr="00CA08B5">
        <w:rPr>
          <w:highlight w:val="cyan"/>
        </w:rPr>
        <w:t>/2</w:t>
      </w:r>
      <w:r>
        <w:rPr>
          <w:highlight w:val="cyan"/>
        </w:rPr>
        <w:t>4</w:t>
      </w:r>
      <w:r w:rsidRPr="00CA08B5">
        <w:rPr>
          <w:highlight w:val="cyan"/>
        </w:rPr>
        <w:t>; if</w:t>
      </w:r>
      <w:r>
        <w:rPr>
          <w:highlight w:val="cyan"/>
        </w:rPr>
        <w:t xml:space="preserve"> necessary</w:t>
      </w:r>
      <w:r w:rsidRPr="00CA08B5">
        <w:rPr>
          <w:highlight w:val="cyan"/>
        </w:rPr>
        <w:t>, followed by endorsing the corresponding TP</w:t>
      </w:r>
      <w:r>
        <w:rPr>
          <w:highlight w:val="cyan"/>
        </w:rPr>
        <w:t>s</w:t>
      </w:r>
      <w:r w:rsidRPr="00CA08B5">
        <w:rPr>
          <w:highlight w:val="cyan"/>
        </w:rPr>
        <w:t xml:space="preserve"> by </w:t>
      </w:r>
      <w:r>
        <w:rPr>
          <w:highlight w:val="cyan"/>
        </w:rPr>
        <w:t>4</w:t>
      </w:r>
      <w:r w:rsidRPr="00CA08B5">
        <w:rPr>
          <w:highlight w:val="cyan"/>
        </w:rPr>
        <w:t>/</w:t>
      </w:r>
      <w:r>
        <w:rPr>
          <w:highlight w:val="cyan"/>
        </w:rPr>
        <w:t xml:space="preserve">29 - </w:t>
      </w:r>
      <w:r w:rsidRPr="00CA08B5">
        <w:rPr>
          <w:highlight w:val="cyan"/>
        </w:rPr>
        <w:t>Alberto (Qualcomm)</w:t>
      </w:r>
    </w:p>
    <w:p w14:paraId="361DFCA6" w14:textId="650DAFA6" w:rsidR="003F5BF3" w:rsidRDefault="003F5BF3" w:rsidP="00620296">
      <w:pPr>
        <w:tabs>
          <w:tab w:val="left" w:pos="1985"/>
        </w:tabs>
        <w:ind w:right="-441"/>
        <w:jc w:val="both"/>
        <w:rPr>
          <w:rFonts w:ascii="Arial" w:hAnsi="Arial"/>
          <w:sz w:val="24"/>
        </w:rPr>
      </w:pPr>
    </w:p>
    <w:p w14:paraId="412B4E4E" w14:textId="77CDA98F" w:rsidR="00B32506" w:rsidRDefault="00B32506" w:rsidP="00B32506">
      <w:pPr>
        <w:pStyle w:val="Heading1"/>
        <w:numPr>
          <w:ilvl w:val="0"/>
          <w:numId w:val="1"/>
        </w:numPr>
        <w:tabs>
          <w:tab w:val="clear" w:pos="1140"/>
          <w:tab w:val="num" w:pos="720"/>
        </w:tabs>
        <w:ind w:left="720" w:hanging="720"/>
        <w:jc w:val="both"/>
      </w:pPr>
      <w:bookmarkStart w:id="4" w:name="_Toc37673398"/>
      <w:r>
        <w:t xml:space="preserve">Issue #1: </w:t>
      </w:r>
      <w:r w:rsidR="003C33DA">
        <w:t>Corrections to TS 36.214</w:t>
      </w:r>
      <w:bookmarkEnd w:id="4"/>
    </w:p>
    <w:p w14:paraId="6AD46D5F" w14:textId="5C072DD3" w:rsidR="003C33DA" w:rsidRDefault="003C33DA" w:rsidP="003C33DA">
      <w:r>
        <w:t xml:space="preserve">In x1636, it is proposed to modify the text in 36.214 to clarify that measurements are made in “slots” in which the UE receives the new numerology with </w:t>
      </w:r>
      <w:proofErr w:type="gramStart"/>
      <w:r>
        <w:t>0.37kHz</w:t>
      </w:r>
      <w:proofErr w:type="gramEnd"/>
      <w:r>
        <w:t xml:space="preserve"> SCS. The change is as</w:t>
      </w:r>
      <w:r w:rsidR="00C90208">
        <w:t>:</w:t>
      </w:r>
    </w:p>
    <w:p w14:paraId="48BD74F5" w14:textId="0289AFA6" w:rsidR="00C90208" w:rsidRPr="00C90208" w:rsidRDefault="00C90208" w:rsidP="00C90208">
      <w:pPr>
        <w:jc w:val="center"/>
        <w:rPr>
          <w:iCs/>
          <w:lang w:eastAsia="zh-CN"/>
        </w:rPr>
      </w:pPr>
      <w:r w:rsidRPr="00C90208">
        <w:rPr>
          <w:b/>
          <w:iCs/>
          <w:highlight w:val="yellow"/>
          <w:lang w:eastAsia="zh-CN"/>
        </w:rPr>
        <w:t>&lt;TP-1. TS 36.214&gt;</w:t>
      </w:r>
    </w:p>
    <w:p w14:paraId="273CB1D9" w14:textId="77777777" w:rsidR="00C90208" w:rsidRDefault="00C90208" w:rsidP="00C90208">
      <w:pPr>
        <w:rPr>
          <w:sz w:val="28"/>
          <w:szCs w:val="28"/>
        </w:rPr>
      </w:pPr>
      <w:bookmarkStart w:id="5" w:name="_Toc28834539"/>
      <w:bookmarkStart w:id="6" w:name="_Toc524695272"/>
      <w:r>
        <w:rPr>
          <w:sz w:val="28"/>
          <w:szCs w:val="28"/>
        </w:rPr>
        <w:t>5.1.17</w:t>
      </w:r>
      <w:r>
        <w:rPr>
          <w:sz w:val="28"/>
          <w:szCs w:val="28"/>
        </w:rPr>
        <w:tab/>
        <w:t>MBSFN Reference Signal Received Power (MBSFN RSRP)</w:t>
      </w:r>
      <w:bookmarkEnd w:id="5"/>
      <w:bookmarkEnd w:id="6"/>
    </w:p>
    <w:p w14:paraId="5E7F9950"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4712EF2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602976D7"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1C0FBB6" w14:textId="77777777" w:rsidR="00C90208" w:rsidRDefault="00C90208" w:rsidP="006C1DEB">
            <w:pPr>
              <w:pStyle w:val="TAL"/>
            </w:pPr>
            <w:r>
              <w:t xml:space="preserve">MBSFN Reference signal received power (MBSFN RSRP), is defined as the linear average over the power contributions (in [W]) of the resource elements that carry MBSFN reference signals within the considered measurement frequency bandwidth. </w:t>
            </w:r>
          </w:p>
          <w:p w14:paraId="53853448" w14:textId="77777777" w:rsidR="00C90208" w:rsidRDefault="00C90208" w:rsidP="006C1DEB">
            <w:pPr>
              <w:pStyle w:val="TAL"/>
            </w:pPr>
            <w:r>
              <w:t>For MBSFN RSRP determination the MBSFN reference signals R</w:t>
            </w:r>
            <w:r>
              <w:rPr>
                <w:vertAlign w:val="subscript"/>
              </w:rPr>
              <w:t>4</w:t>
            </w:r>
            <w:r>
              <w:t xml:space="preserve"> according to TS 36.211 [3] shall be used. </w:t>
            </w:r>
          </w:p>
          <w:p w14:paraId="38338CB7" w14:textId="77777777" w:rsidR="00C90208" w:rsidRDefault="00C90208" w:rsidP="006C1DEB">
            <w:pPr>
              <w:pStyle w:val="TAL"/>
            </w:pPr>
          </w:p>
          <w:p w14:paraId="2CAA2B2A" w14:textId="77777777" w:rsidR="00C90208" w:rsidRDefault="00C90208" w:rsidP="006C1DEB">
            <w:pPr>
              <w:pStyle w:val="TAL"/>
            </w:pPr>
            <w:r>
              <w:t>The reference point for the MBSFN RSRP shall be the antenna connector of the UE.</w:t>
            </w:r>
          </w:p>
          <w:p w14:paraId="1746A634" w14:textId="77777777" w:rsidR="00C90208" w:rsidRDefault="00C90208" w:rsidP="006C1DEB">
            <w:pPr>
              <w:pStyle w:val="TAL"/>
            </w:pPr>
          </w:p>
          <w:p w14:paraId="0C62D85C" w14:textId="77777777" w:rsidR="00C90208" w:rsidRDefault="00C90208" w:rsidP="006C1DEB">
            <w:pPr>
              <w:pStyle w:val="TAL"/>
            </w:pPr>
            <w:r>
              <w:t>If receiver diversity is in use by the UE, the reported value shall not be lower than the corresponding MBSFN RSRP of any of the individual diversity branches.</w:t>
            </w:r>
          </w:p>
        </w:tc>
      </w:tr>
      <w:tr w:rsidR="00C90208" w14:paraId="01E806D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C6C972F"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CF0C9E1" w14:textId="77777777" w:rsidR="00C90208" w:rsidRDefault="00C90208" w:rsidP="006C1DEB">
            <w:pPr>
              <w:pStyle w:val="TAL"/>
            </w:pPr>
            <w:r>
              <w:t>RRC_IDLE intra-frequency,</w:t>
            </w:r>
          </w:p>
          <w:p w14:paraId="2C7D947B" w14:textId="77777777" w:rsidR="00C90208" w:rsidRDefault="00C90208" w:rsidP="006C1DEB">
            <w:pPr>
              <w:pStyle w:val="TAL"/>
            </w:pPr>
            <w:r>
              <w:t>RRC_IDLE inter-frequency,</w:t>
            </w:r>
          </w:p>
          <w:p w14:paraId="68B6010E" w14:textId="77777777" w:rsidR="00C90208" w:rsidRDefault="00C90208" w:rsidP="006C1DEB">
            <w:pPr>
              <w:pStyle w:val="TAL"/>
            </w:pPr>
            <w:r>
              <w:t>RRC_CONNECTED intra-frequency,</w:t>
            </w:r>
          </w:p>
          <w:p w14:paraId="29537624" w14:textId="77777777" w:rsidR="00C90208" w:rsidRDefault="00C90208" w:rsidP="006C1DEB">
            <w:pPr>
              <w:pStyle w:val="TAL"/>
            </w:pPr>
            <w:r>
              <w:t>RRC_CONNECTED inter-frequency</w:t>
            </w:r>
          </w:p>
        </w:tc>
      </w:tr>
    </w:tbl>
    <w:p w14:paraId="3D5A3B32" w14:textId="77777777" w:rsidR="00C90208" w:rsidRDefault="00C90208" w:rsidP="00C90208">
      <w:pPr>
        <w:pStyle w:val="NO"/>
      </w:pPr>
      <w:r>
        <w:t>NOTE 1:</w:t>
      </w:r>
      <w:r>
        <w:tab/>
        <w:t>The number of resource elements within the considered measurement frequency bandwidth and within the measurement period that are used by the UE to determine MBSFN RSRP is left up to the UE implementation with the limitation that corresponding measurement accuracy requirements have to be fulfilled.</w:t>
      </w:r>
    </w:p>
    <w:p w14:paraId="499DBAA4" w14:textId="77777777" w:rsidR="00C90208" w:rsidRDefault="00C90208" w:rsidP="00C90208">
      <w:pPr>
        <w:pStyle w:val="NO"/>
      </w:pPr>
      <w:r>
        <w:t>NOTE 2:</w:t>
      </w:r>
      <w:r>
        <w:tab/>
        <w:t>The power per resource element is determined from the energy received during the useful part of the symbol, excluding the CP.</w:t>
      </w:r>
    </w:p>
    <w:p w14:paraId="430E0F61" w14:textId="77777777" w:rsidR="00C90208" w:rsidRDefault="00C90208" w:rsidP="00C90208">
      <w:pPr>
        <w:pStyle w:val="NO"/>
      </w:pPr>
      <w:r>
        <w:t>NOTE 3:</w:t>
      </w:r>
      <w:r>
        <w:tab/>
        <w:t>The measurement is made only in subframes</w:t>
      </w:r>
      <w:ins w:id="7" w:author="ZTE" w:date="2020-04-03T16:25:00Z">
        <w:r>
          <w:rPr>
            <w:rFonts w:hint="eastAsia"/>
            <w:lang w:eastAsia="zh-CN"/>
          </w:rPr>
          <w:t xml:space="preserve"> or slots</w:t>
        </w:r>
      </w:ins>
      <w:r>
        <w:t xml:space="preserve"> </w:t>
      </w:r>
      <w:ins w:id="8" w:author="ZTE" w:date="2020-04-07T11:23:00Z">
        <w:r>
          <w:t xml:space="preserve">corresponding to </w:t>
        </w:r>
      </w:ins>
      <w:ins w:id="9" w:author="ZTE" w:date="2020-04-07T17:30:00Z">
        <w:r>
          <w:rPr>
            <w:rFonts w:hint="eastAsia"/>
            <w:lang w:eastAsia="zh-CN"/>
          </w:rPr>
          <w:t>0.37</w:t>
        </w:r>
      </w:ins>
      <w:ins w:id="10" w:author="ZTE" w:date="2020-04-07T17:31:00Z">
        <w:r>
          <w:rPr>
            <w:rFonts w:hint="eastAsia"/>
            <w:lang w:eastAsia="zh-CN"/>
          </w:rPr>
          <w:t xml:space="preserve"> </w:t>
        </w:r>
      </w:ins>
      <w:ins w:id="11" w:author="ZTE" w:date="2020-04-07T17:30:00Z">
        <w:r>
          <w:rPr>
            <w:rFonts w:hint="eastAsia"/>
            <w:lang w:eastAsia="zh-CN"/>
          </w:rPr>
          <w:t xml:space="preserve">kHz </w:t>
        </w:r>
      </w:ins>
      <w:ins w:id="12" w:author="ZTE" w:date="2020-04-07T11:23:00Z">
        <w:r>
          <w:t>subcarrier spacing</w:t>
        </w:r>
      </w:ins>
      <w:ins w:id="13" w:author="ZTE" w:date="2020-04-07T11:21:00Z">
        <w:r>
          <w:rPr>
            <w:rFonts w:hint="eastAsia"/>
          </w:rPr>
          <w:t xml:space="preserve"> </w:t>
        </w:r>
      </w:ins>
      <w:r>
        <w:t>and on carriers where the UE is decoding PMCH.</w:t>
      </w:r>
    </w:p>
    <w:p w14:paraId="0D70C200" w14:textId="77777777" w:rsidR="00C90208" w:rsidRDefault="00C90208" w:rsidP="00C90208">
      <w:pPr>
        <w:rPr>
          <w:lang w:eastAsia="zh-CN"/>
        </w:rPr>
      </w:pPr>
    </w:p>
    <w:p w14:paraId="39CF3199" w14:textId="78042F6F" w:rsidR="00C90208" w:rsidRPr="00C90208" w:rsidRDefault="00C90208" w:rsidP="00C90208">
      <w:pPr>
        <w:jc w:val="center"/>
        <w:rPr>
          <w:iCs/>
          <w:color w:val="FF0000"/>
          <w:sz w:val="24"/>
          <w:szCs w:val="24"/>
          <w:lang w:eastAsia="zh-CN"/>
        </w:rPr>
      </w:pPr>
      <w:r w:rsidRPr="00C90208">
        <w:rPr>
          <w:b/>
          <w:iCs/>
          <w:color w:val="FF0000"/>
          <w:sz w:val="24"/>
          <w:szCs w:val="24"/>
          <w:lang w:eastAsia="zh-CN"/>
        </w:rPr>
        <w:t>&lt;Unchanged parts are omitted&gt;</w:t>
      </w:r>
    </w:p>
    <w:p w14:paraId="5CAE8BE1" w14:textId="77777777" w:rsidR="00C90208" w:rsidRDefault="00C90208" w:rsidP="00C90208">
      <w:pPr>
        <w:rPr>
          <w:sz w:val="28"/>
          <w:szCs w:val="28"/>
        </w:rPr>
      </w:pPr>
      <w:bookmarkStart w:id="14" w:name="_Toc524695273"/>
      <w:bookmarkStart w:id="15" w:name="_Toc28834540"/>
      <w:r>
        <w:rPr>
          <w:sz w:val="28"/>
          <w:szCs w:val="28"/>
        </w:rPr>
        <w:t>5.1.18</w:t>
      </w:r>
      <w:r>
        <w:rPr>
          <w:sz w:val="28"/>
          <w:szCs w:val="28"/>
        </w:rPr>
        <w:tab/>
        <w:t>MBSFN Reference Signal Received Quality (MBSFN RSRQ)</w:t>
      </w:r>
      <w:bookmarkEnd w:id="14"/>
      <w:bookmarkEnd w:id="15"/>
    </w:p>
    <w:p w14:paraId="2F3913A7"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36FCE0C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BB3AA23"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7692CA97" w14:textId="77777777" w:rsidR="00C90208" w:rsidRDefault="00C90208" w:rsidP="006C1DEB">
            <w:pPr>
              <w:pStyle w:val="TAL"/>
            </w:pPr>
            <w:r>
              <w:t>MBSFN Reference Signal Received Quality (RSRQ) is defined as the ratio N× MBSFN RSRP</w:t>
            </w:r>
            <w:proofErr w:type="gramStart"/>
            <w:r>
              <w:t>/(</w:t>
            </w:r>
            <w:proofErr w:type="gramEnd"/>
            <w:r>
              <w:t xml:space="preserve">MBSFN carrier RSSI), where N is the number of RBs of the MBSFN carrier RSSI measurement bandwidth. The measurements in the numerator and denominator shall be made over the same set of resource blocks. </w:t>
            </w:r>
          </w:p>
          <w:p w14:paraId="787306CD" w14:textId="77777777" w:rsidR="00C90208" w:rsidRDefault="00C90208" w:rsidP="006C1DEB">
            <w:pPr>
              <w:pStyle w:val="TAL"/>
            </w:pPr>
          </w:p>
          <w:p w14:paraId="6FD8E1BA" w14:textId="77777777" w:rsidR="00C90208" w:rsidRDefault="00C90208" w:rsidP="006C1DEB">
            <w:pPr>
              <w:pStyle w:val="TAL"/>
            </w:pPr>
            <w:r>
              <w:t xml:space="preserve">MBSFN Carrier Received Signal Strength Indicator (MBSFN carrier RSSI), comprises the linear average of the total received power (in [W]) observed only in OFDM symbols containing reference symbols for antenna port 4, in the measurement bandwidth, over N number of resource blocks by the UE from all sources, including co-channel serving and non-serving cells, adjacent channel interference, thermal noise etc. </w:t>
            </w:r>
          </w:p>
          <w:p w14:paraId="6E589521" w14:textId="77777777" w:rsidR="00C90208" w:rsidRDefault="00C90208" w:rsidP="006C1DEB">
            <w:pPr>
              <w:pStyle w:val="TAL"/>
            </w:pPr>
          </w:p>
          <w:p w14:paraId="575DF6DE" w14:textId="77777777" w:rsidR="00C90208" w:rsidRDefault="00C90208" w:rsidP="006C1DEB">
            <w:pPr>
              <w:pStyle w:val="TAL"/>
            </w:pPr>
            <w:r>
              <w:t>The reference point for the MBSFN RSRQ shall be the antenna connector of the UE.</w:t>
            </w:r>
          </w:p>
          <w:p w14:paraId="4AD4816F" w14:textId="77777777" w:rsidR="00C90208" w:rsidRDefault="00C90208" w:rsidP="006C1DEB">
            <w:pPr>
              <w:pStyle w:val="TAL"/>
            </w:pPr>
          </w:p>
          <w:p w14:paraId="5576508C" w14:textId="77777777" w:rsidR="00C90208" w:rsidRDefault="00C90208" w:rsidP="006C1DEB">
            <w:pPr>
              <w:pStyle w:val="TAL"/>
            </w:pPr>
            <w:r>
              <w:t>If receiver diversity is in use by the UE, the reported value shall not be lower than the corresponding MBSFN RSRQ of any of the individual diversity branches.</w:t>
            </w:r>
          </w:p>
        </w:tc>
      </w:tr>
      <w:tr w:rsidR="00C90208" w14:paraId="791EC5B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E48FF6D"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717BC21A" w14:textId="77777777" w:rsidR="00C90208" w:rsidRDefault="00C90208" w:rsidP="006C1DEB">
            <w:pPr>
              <w:pStyle w:val="TAL"/>
            </w:pPr>
            <w:r>
              <w:t>RRC_IDLE intra-frequency,</w:t>
            </w:r>
          </w:p>
          <w:p w14:paraId="33D2408E" w14:textId="77777777" w:rsidR="00C90208" w:rsidRDefault="00C90208" w:rsidP="006C1DEB">
            <w:pPr>
              <w:pStyle w:val="TAL"/>
            </w:pPr>
            <w:r>
              <w:t>RRC_IDLE inter-frequency,</w:t>
            </w:r>
          </w:p>
          <w:p w14:paraId="24034AA6" w14:textId="77777777" w:rsidR="00C90208" w:rsidRDefault="00C90208" w:rsidP="006C1DEB">
            <w:pPr>
              <w:pStyle w:val="TAL"/>
            </w:pPr>
            <w:r>
              <w:t>RRC_CONNECTED intra-frequency,</w:t>
            </w:r>
          </w:p>
          <w:p w14:paraId="2D538B96" w14:textId="77777777" w:rsidR="00C90208" w:rsidRDefault="00C90208" w:rsidP="006C1DEB">
            <w:pPr>
              <w:pStyle w:val="TAL"/>
            </w:pPr>
            <w:r>
              <w:t>RRC_CONNECTED inter-frequency</w:t>
            </w:r>
          </w:p>
        </w:tc>
      </w:tr>
    </w:tbl>
    <w:p w14:paraId="2C930D17" w14:textId="77777777" w:rsidR="00C90208" w:rsidRDefault="00C90208" w:rsidP="00C90208">
      <w:pPr>
        <w:pStyle w:val="NO"/>
      </w:pPr>
      <w:r>
        <w:t>NOTE 1:</w:t>
      </w:r>
      <w:r>
        <w:tab/>
        <w:t>The measurement is made only in subframes</w:t>
      </w:r>
      <w:ins w:id="16" w:author="ZTE" w:date="2020-04-03T16:28:00Z">
        <w:r>
          <w:rPr>
            <w:rFonts w:hint="eastAsia"/>
            <w:lang w:eastAsia="zh-CN"/>
          </w:rPr>
          <w:t xml:space="preserve"> or slots</w:t>
        </w:r>
      </w:ins>
      <w:ins w:id="17" w:author="ZTE" w:date="2020-04-07T11:22:00Z">
        <w:r>
          <w:rPr>
            <w:lang w:eastAsia="zh-CN"/>
          </w:rPr>
          <w:t xml:space="preserve"> </w:t>
        </w:r>
        <w:r>
          <w:t xml:space="preserve">corresponding to </w:t>
        </w:r>
      </w:ins>
      <w:ins w:id="18" w:author="ZTE" w:date="2020-04-07T17:32:00Z">
        <w:r>
          <w:rPr>
            <w:rFonts w:hint="eastAsia"/>
            <w:lang w:eastAsia="zh-CN"/>
          </w:rPr>
          <w:t xml:space="preserve">0.37 kHz </w:t>
        </w:r>
        <w:r>
          <w:t>subcarrier spacing</w:t>
        </w:r>
      </w:ins>
      <w:r>
        <w:t xml:space="preserve"> and on carriers where the UE is decoding PMCH.</w:t>
      </w:r>
    </w:p>
    <w:p w14:paraId="2069F383" w14:textId="77777777" w:rsidR="00C90208" w:rsidRDefault="00C90208" w:rsidP="00C90208"/>
    <w:p w14:paraId="3B746A3E" w14:textId="77777777" w:rsidR="00C90208" w:rsidRPr="00C90208" w:rsidRDefault="00C90208" w:rsidP="00C90208">
      <w:pPr>
        <w:jc w:val="center"/>
        <w:rPr>
          <w:iCs/>
          <w:color w:val="FF0000"/>
          <w:sz w:val="24"/>
          <w:szCs w:val="24"/>
          <w:lang w:eastAsia="zh-CN"/>
        </w:rPr>
      </w:pPr>
      <w:bookmarkStart w:id="19" w:name="_Toc524695274"/>
      <w:bookmarkStart w:id="20" w:name="_Toc28834541"/>
      <w:r w:rsidRPr="00C90208">
        <w:rPr>
          <w:b/>
          <w:iCs/>
          <w:color w:val="FF0000"/>
          <w:sz w:val="24"/>
          <w:szCs w:val="24"/>
          <w:lang w:eastAsia="zh-CN"/>
        </w:rPr>
        <w:t>&lt;Unchanged parts are omitted&gt;</w:t>
      </w:r>
    </w:p>
    <w:p w14:paraId="404CECEF" w14:textId="77777777" w:rsidR="00C90208" w:rsidRDefault="00C90208" w:rsidP="00C90208">
      <w:pPr>
        <w:rPr>
          <w:sz w:val="28"/>
          <w:szCs w:val="28"/>
        </w:rPr>
      </w:pPr>
      <w:r>
        <w:rPr>
          <w:sz w:val="28"/>
          <w:szCs w:val="28"/>
        </w:rPr>
        <w:t>5.1.19</w:t>
      </w:r>
      <w:r>
        <w:rPr>
          <w:sz w:val="28"/>
          <w:szCs w:val="28"/>
        </w:rPr>
        <w:tab/>
        <w:t>Multicast Channel Block Error Rate (MCH BLER)</w:t>
      </w:r>
      <w:bookmarkEnd w:id="19"/>
      <w:bookmarkEnd w:id="20"/>
    </w:p>
    <w:p w14:paraId="622A75B9"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0E3F05A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1F31F70"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709CE60" w14:textId="77777777" w:rsidR="00C90208" w:rsidRDefault="00C90208" w:rsidP="006C1DEB">
            <w:pPr>
              <w:pStyle w:val="TAL"/>
            </w:pPr>
            <w:r>
              <w:t>Multicast channel block error rate (MCH BLER) estimation shall be based on evaluating the CRC of MCH transport blocks. The BLER shall be computed over the measurement period as the ratio between the number of received MCH transport blocks resulting in a CRC error and the total number of received MCH transport blocks of an MCH. The MCH BLER estimation shall only consider MCH transport blocks using the same MCS.</w:t>
            </w:r>
          </w:p>
        </w:tc>
      </w:tr>
      <w:tr w:rsidR="00C90208" w14:paraId="3428F13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22C99EA8"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BD86095" w14:textId="77777777" w:rsidR="00C90208" w:rsidRDefault="00C90208" w:rsidP="006C1DEB">
            <w:pPr>
              <w:pStyle w:val="TAL"/>
            </w:pPr>
            <w:r>
              <w:t>RRC_IDLE intra-frequency,</w:t>
            </w:r>
          </w:p>
          <w:p w14:paraId="26FE0DE5" w14:textId="77777777" w:rsidR="00C90208" w:rsidRDefault="00C90208" w:rsidP="006C1DEB">
            <w:pPr>
              <w:pStyle w:val="TAL"/>
            </w:pPr>
            <w:r>
              <w:t xml:space="preserve">RRC_IDLE inter-frequency, </w:t>
            </w:r>
          </w:p>
          <w:p w14:paraId="7B67D4E4" w14:textId="77777777" w:rsidR="00C90208" w:rsidRDefault="00C90208" w:rsidP="006C1DEB">
            <w:pPr>
              <w:pStyle w:val="TAL"/>
            </w:pPr>
            <w:r>
              <w:t>RRC_CONNECTED intra-frequency,</w:t>
            </w:r>
          </w:p>
          <w:p w14:paraId="595F32B3" w14:textId="77777777" w:rsidR="00C90208" w:rsidRDefault="00C90208" w:rsidP="006C1DEB">
            <w:pPr>
              <w:pStyle w:val="TAL"/>
            </w:pPr>
            <w:r>
              <w:t>RRC_CONNECTED inter-frequency</w:t>
            </w:r>
          </w:p>
        </w:tc>
      </w:tr>
    </w:tbl>
    <w:p w14:paraId="21BBA6CD" w14:textId="77777777" w:rsidR="00C90208" w:rsidRDefault="00C90208" w:rsidP="00C90208">
      <w:pPr>
        <w:pStyle w:val="NO"/>
      </w:pPr>
      <w:r>
        <w:t>NOTE 1:</w:t>
      </w:r>
      <w:r>
        <w:tab/>
        <w:t>The measurement is made only in subframes</w:t>
      </w:r>
      <w:ins w:id="21" w:author="ZTE" w:date="2020-04-03T16:28:00Z">
        <w:r>
          <w:rPr>
            <w:rFonts w:hint="eastAsia"/>
            <w:lang w:eastAsia="zh-CN"/>
          </w:rPr>
          <w:t xml:space="preserve"> or slots</w:t>
        </w:r>
      </w:ins>
      <w:r>
        <w:t xml:space="preserve"> </w:t>
      </w:r>
      <w:ins w:id="22" w:author="ZTE" w:date="2020-04-07T11:22:00Z">
        <w:r>
          <w:t xml:space="preserve">corresponding to </w:t>
        </w:r>
      </w:ins>
      <w:ins w:id="23" w:author="ZTE" w:date="2020-04-07T17:32:00Z">
        <w:r>
          <w:rPr>
            <w:rFonts w:hint="eastAsia"/>
            <w:lang w:eastAsia="zh-CN"/>
          </w:rPr>
          <w:t xml:space="preserve">0.37 kHz </w:t>
        </w:r>
        <w:r>
          <w:t>subcarrier spacing</w:t>
        </w:r>
      </w:ins>
      <w:ins w:id="24" w:author="ZTE" w:date="2020-04-07T11:22:00Z">
        <w:r>
          <w:t xml:space="preserve"> </w:t>
        </w:r>
      </w:ins>
      <w:r>
        <w:t>and on carriers where the UE is decoding PMCH.</w:t>
      </w:r>
    </w:p>
    <w:p w14:paraId="7104BC84" w14:textId="77777777" w:rsidR="00C90208" w:rsidRPr="00C90208" w:rsidRDefault="00C90208" w:rsidP="00C90208">
      <w:pPr>
        <w:jc w:val="center"/>
        <w:rPr>
          <w:iCs/>
          <w:lang w:eastAsia="zh-CN"/>
        </w:rPr>
      </w:pPr>
      <w:r w:rsidRPr="00C90208">
        <w:rPr>
          <w:b/>
          <w:iCs/>
          <w:highlight w:val="yellow"/>
          <w:lang w:eastAsia="zh-CN"/>
        </w:rPr>
        <w:t>&lt;TP-1. TS 36.214&gt;</w:t>
      </w:r>
    </w:p>
    <w:p w14:paraId="02B9F313" w14:textId="1F171363" w:rsidR="003C33DA" w:rsidRDefault="003C33DA" w:rsidP="003C33DA">
      <w:pPr>
        <w:rPr>
          <w:lang w:val="en-US"/>
        </w:rPr>
      </w:pPr>
    </w:p>
    <w:tbl>
      <w:tblPr>
        <w:tblStyle w:val="TableGrid"/>
        <w:tblW w:w="0" w:type="auto"/>
        <w:tblLook w:val="00A0" w:firstRow="1" w:lastRow="0" w:firstColumn="1" w:lastColumn="0" w:noHBand="0" w:noVBand="0"/>
        <w:tblPrChange w:id="25" w:author="QC" w:date="2020-04-19T23:29:00Z">
          <w:tblPr>
            <w:tblStyle w:val="TableGrid"/>
            <w:tblW w:w="0" w:type="auto"/>
            <w:tblLook w:val="04A0" w:firstRow="1" w:lastRow="0" w:firstColumn="1" w:lastColumn="0" w:noHBand="0" w:noVBand="1"/>
          </w:tblPr>
        </w:tblPrChange>
      </w:tblPr>
      <w:tblGrid>
        <w:gridCol w:w="1525"/>
        <w:gridCol w:w="8104"/>
        <w:tblGridChange w:id="26">
          <w:tblGrid>
            <w:gridCol w:w="1525"/>
            <w:gridCol w:w="8104"/>
          </w:tblGrid>
        </w:tblGridChange>
      </w:tblGrid>
      <w:tr w:rsidR="00C90208" w14:paraId="30FC2E43" w14:textId="77777777" w:rsidTr="006C1DEB">
        <w:tc>
          <w:tcPr>
            <w:tcW w:w="1525" w:type="dxa"/>
            <w:tcPrChange w:id="27" w:author="QC" w:date="2020-04-19T23:29:00Z">
              <w:tcPr>
                <w:tcW w:w="1525" w:type="dxa"/>
              </w:tcPr>
            </w:tcPrChange>
          </w:tcPr>
          <w:p w14:paraId="052C7578" w14:textId="77777777" w:rsidR="00C90208" w:rsidRPr="00B957C1" w:rsidRDefault="00C90208" w:rsidP="006C1DEB">
            <w:pPr>
              <w:rPr>
                <w:b/>
                <w:bCs/>
                <w:lang w:val="en-US"/>
              </w:rPr>
            </w:pPr>
            <w:r w:rsidRPr="00B957C1">
              <w:rPr>
                <w:b/>
                <w:bCs/>
                <w:lang w:val="en-US"/>
              </w:rPr>
              <w:t>Company name</w:t>
            </w:r>
          </w:p>
        </w:tc>
        <w:tc>
          <w:tcPr>
            <w:tcW w:w="8104" w:type="dxa"/>
            <w:tcPrChange w:id="28" w:author="QC" w:date="2020-04-19T23:29:00Z">
              <w:tcPr>
                <w:tcW w:w="8104" w:type="dxa"/>
              </w:tcPr>
            </w:tcPrChange>
          </w:tcPr>
          <w:p w14:paraId="15A33385" w14:textId="77777777" w:rsidR="00C90208" w:rsidRPr="00B957C1" w:rsidRDefault="00C90208" w:rsidP="006C1DEB">
            <w:pPr>
              <w:rPr>
                <w:b/>
                <w:bCs/>
                <w:lang w:val="en-US"/>
              </w:rPr>
            </w:pPr>
            <w:r w:rsidRPr="00B957C1">
              <w:rPr>
                <w:b/>
                <w:bCs/>
                <w:lang w:val="en-US"/>
              </w:rPr>
              <w:t>Comment</w:t>
            </w:r>
          </w:p>
        </w:tc>
      </w:tr>
      <w:tr w:rsidR="00C90208" w14:paraId="63F9BF6B" w14:textId="77777777" w:rsidTr="006C1DEB">
        <w:tc>
          <w:tcPr>
            <w:tcW w:w="1525" w:type="dxa"/>
            <w:tcPrChange w:id="29" w:author="QC" w:date="2020-04-19T23:29:00Z">
              <w:tcPr>
                <w:tcW w:w="1525" w:type="dxa"/>
              </w:tcPr>
            </w:tcPrChange>
          </w:tcPr>
          <w:p w14:paraId="55879BFA" w14:textId="77777777" w:rsidR="00C90208" w:rsidRDefault="00C90208" w:rsidP="006C1DEB">
            <w:pPr>
              <w:rPr>
                <w:lang w:val="en-US"/>
              </w:rPr>
            </w:pPr>
            <w:r>
              <w:rPr>
                <w:lang w:val="en-US"/>
              </w:rPr>
              <w:t>Qualcomm</w:t>
            </w:r>
          </w:p>
        </w:tc>
        <w:tc>
          <w:tcPr>
            <w:tcW w:w="8104" w:type="dxa"/>
            <w:tcPrChange w:id="30" w:author="QC" w:date="2020-04-19T23:29:00Z">
              <w:tcPr>
                <w:tcW w:w="8104" w:type="dxa"/>
              </w:tcPr>
            </w:tcPrChange>
          </w:tcPr>
          <w:p w14:paraId="52BF85DB" w14:textId="77777777" w:rsidR="00C90208" w:rsidRDefault="00C90208" w:rsidP="00C90208">
            <w:pPr>
              <w:rPr>
                <w:lang w:val="en-US"/>
              </w:rPr>
            </w:pPr>
            <w:r>
              <w:rPr>
                <w:lang w:val="en-US"/>
              </w:rPr>
              <w:t>In general, the current specification should be enough, since the slots are comprised of 3 subframes. If this needs clarification, we suggest the following:</w:t>
            </w:r>
          </w:p>
          <w:p w14:paraId="5AC2656F" w14:textId="4CBAF30B" w:rsidR="00C90208" w:rsidRDefault="00C90208" w:rsidP="00C90208">
            <w:pPr>
              <w:pStyle w:val="NO"/>
            </w:pPr>
            <w:r>
              <w:t>NOTE 1:</w:t>
            </w:r>
            <w:r>
              <w:tab/>
              <w:t xml:space="preserve">The measurement is made only in subframes </w:t>
            </w:r>
            <w:ins w:id="31" w:author="QC" w:date="2020-04-19T23:50:00Z">
              <w:r>
                <w:t xml:space="preserve">(slots in case of 0.37 kHz subcarrier spacing) </w:t>
              </w:r>
            </w:ins>
            <w:r>
              <w:t>and on carriers where the UE is decoding PMCH.</w:t>
            </w:r>
          </w:p>
          <w:p w14:paraId="4EE5E11C" w14:textId="608112EA" w:rsidR="00C90208" w:rsidRDefault="00C90208" w:rsidP="00C90208">
            <w:pPr>
              <w:rPr>
                <w:lang w:val="en-US"/>
              </w:rPr>
            </w:pPr>
          </w:p>
        </w:tc>
      </w:tr>
      <w:tr w:rsidR="00264477" w14:paraId="48EB26B2" w14:textId="77777777" w:rsidTr="006C1DEB">
        <w:tc>
          <w:tcPr>
            <w:tcW w:w="1525" w:type="dxa"/>
          </w:tcPr>
          <w:p w14:paraId="6B892254" w14:textId="411F6576" w:rsidR="00264477" w:rsidRPr="00264477" w:rsidRDefault="00264477" w:rsidP="006C1DEB">
            <w:pPr>
              <w:rPr>
                <w:rFonts w:eastAsiaTheme="minorEastAsia"/>
                <w:lang w:val="en-US" w:eastAsia="zh-CN"/>
              </w:rPr>
            </w:pPr>
            <w:r>
              <w:rPr>
                <w:rFonts w:eastAsiaTheme="minorEastAsia" w:hint="eastAsia"/>
                <w:lang w:val="en-US" w:eastAsia="zh-CN"/>
              </w:rPr>
              <w:lastRenderedPageBreak/>
              <w:t>Z</w:t>
            </w:r>
            <w:r>
              <w:rPr>
                <w:rFonts w:eastAsiaTheme="minorEastAsia"/>
                <w:lang w:val="en-US" w:eastAsia="zh-CN"/>
              </w:rPr>
              <w:t>TE</w:t>
            </w:r>
          </w:p>
        </w:tc>
        <w:tc>
          <w:tcPr>
            <w:tcW w:w="8104" w:type="dxa"/>
          </w:tcPr>
          <w:p w14:paraId="4D40DA6A" w14:textId="77777777" w:rsidR="00264477" w:rsidRDefault="00264477" w:rsidP="00423E3F">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believe the </w:t>
            </w:r>
            <w:r w:rsidR="00423E3F">
              <w:rPr>
                <w:rFonts w:eastAsiaTheme="minorEastAsia"/>
                <w:lang w:val="en-US" w:eastAsia="zh-CN"/>
              </w:rPr>
              <w:t xml:space="preserve">TP is needed. </w:t>
            </w:r>
          </w:p>
          <w:p w14:paraId="06F6E63B" w14:textId="4BDF067F" w:rsidR="00423E3F" w:rsidRPr="00264477" w:rsidRDefault="00423E3F" w:rsidP="00423E3F">
            <w:pPr>
              <w:rPr>
                <w:rFonts w:eastAsiaTheme="minorEastAsia"/>
                <w:lang w:val="en-US" w:eastAsia="zh-CN"/>
              </w:rPr>
            </w:pPr>
            <w:r>
              <w:rPr>
                <w:rFonts w:eastAsiaTheme="minorEastAsia"/>
                <w:lang w:val="en-US" w:eastAsia="zh-CN"/>
              </w:rPr>
              <w:t xml:space="preserve">Regarding Qualcomm’s suggestion, we prefer to keep our original wording since there is no definition of </w:t>
            </w:r>
            <w:proofErr w:type="spellStart"/>
            <w:r>
              <w:rPr>
                <w:rFonts w:eastAsiaTheme="minorEastAsia"/>
                <w:lang w:val="en-US" w:eastAsia="zh-CN"/>
              </w:rPr>
              <w:t>subframe</w:t>
            </w:r>
            <w:proofErr w:type="spellEnd"/>
            <w:r>
              <w:rPr>
                <w:rFonts w:eastAsiaTheme="minorEastAsia"/>
                <w:lang w:val="en-US" w:eastAsia="zh-CN"/>
              </w:rPr>
              <w:t xml:space="preserve"> in case of 0.37 subcarrier.</w:t>
            </w:r>
            <w:bookmarkStart w:id="32" w:name="_GoBack"/>
            <w:bookmarkEnd w:id="32"/>
          </w:p>
        </w:tc>
      </w:tr>
    </w:tbl>
    <w:p w14:paraId="726FE982" w14:textId="77777777" w:rsidR="0022389D" w:rsidRPr="00C90208" w:rsidRDefault="0022389D" w:rsidP="003C33DA"/>
    <w:p w14:paraId="363CE0B2" w14:textId="62C8F178" w:rsidR="0022389D" w:rsidRDefault="0022389D" w:rsidP="0022389D">
      <w:pPr>
        <w:pStyle w:val="Heading1"/>
        <w:numPr>
          <w:ilvl w:val="0"/>
          <w:numId w:val="1"/>
        </w:numPr>
        <w:tabs>
          <w:tab w:val="clear" w:pos="1140"/>
          <w:tab w:val="num" w:pos="720"/>
        </w:tabs>
        <w:ind w:left="720" w:hanging="720"/>
        <w:jc w:val="both"/>
      </w:pPr>
      <w:bookmarkStart w:id="33" w:name="_Toc37673402"/>
      <w:r>
        <w:t>Issue #</w:t>
      </w:r>
      <w:r w:rsidR="00C90208">
        <w:t>2</w:t>
      </w:r>
      <w:r>
        <w:t>: TP for 36.201</w:t>
      </w:r>
      <w:bookmarkEnd w:id="33"/>
    </w:p>
    <w:p w14:paraId="6E0EC1DA" w14:textId="0D9A0684" w:rsidR="0022389D" w:rsidRDefault="0022389D" w:rsidP="0022389D">
      <w:r>
        <w:t>In x2601, a TP for introducing the new numerologies to 36.201 is presented as follows:</w:t>
      </w:r>
    </w:p>
    <w:p w14:paraId="37885B30" w14:textId="051F0693" w:rsidR="0022389D" w:rsidRDefault="0022389D" w:rsidP="0022389D"/>
    <w:p w14:paraId="634C659B" w14:textId="6C085E78" w:rsidR="002C380C" w:rsidRPr="009C3678" w:rsidRDefault="002C380C" w:rsidP="002C380C">
      <w:pPr>
        <w:jc w:val="center"/>
        <w:rPr>
          <w:b/>
          <w:bCs/>
        </w:rPr>
      </w:pPr>
      <w:bookmarkStart w:id="34" w:name="_Toc531763184"/>
      <w:r w:rsidRPr="009C3678">
        <w:rPr>
          <w:b/>
          <w:bCs/>
          <w:highlight w:val="yellow"/>
        </w:rPr>
        <w:t>&lt;TP</w:t>
      </w:r>
      <w:r>
        <w:rPr>
          <w:b/>
          <w:bCs/>
          <w:highlight w:val="yellow"/>
        </w:rPr>
        <w:t>-2</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56ED1A9" w14:textId="77777777" w:rsidR="0022389D" w:rsidRDefault="0022389D" w:rsidP="0022389D">
      <w:pPr>
        <w:pStyle w:val="Heading2"/>
      </w:pPr>
      <w:r>
        <w:rPr>
          <w:rFonts w:hint="eastAsia"/>
          <w:lang w:eastAsia="ja-JP"/>
        </w:rPr>
        <w:t>4</w:t>
      </w:r>
      <w:r>
        <w:t>.2</w:t>
      </w:r>
      <w:r>
        <w:tab/>
        <w:t>General description of Layer 1</w:t>
      </w:r>
      <w:bookmarkEnd w:id="34"/>
    </w:p>
    <w:p w14:paraId="176E119F" w14:textId="77777777" w:rsidR="0022389D" w:rsidRDefault="0022389D" w:rsidP="0022389D">
      <w:pPr>
        <w:pStyle w:val="Heading3"/>
      </w:pPr>
      <w:bookmarkStart w:id="35" w:name="_Toc531763185"/>
      <w:r>
        <w:rPr>
          <w:rFonts w:hint="eastAsia"/>
          <w:lang w:eastAsia="ja-JP"/>
        </w:rPr>
        <w:t>4</w:t>
      </w:r>
      <w:r>
        <w:t>.2.1</w:t>
      </w:r>
      <w:r>
        <w:tab/>
        <w:t>Multiple access</w:t>
      </w:r>
      <w:bookmarkEnd w:id="35"/>
    </w:p>
    <w:p w14:paraId="74A6B057" w14:textId="77777777" w:rsidR="0022389D" w:rsidRDefault="0022389D" w:rsidP="0022389D">
      <w:r>
        <w:t xml:space="preserve">The multiple access scheme for the LTE physical layer is based on Orthogonal Frequency Division Multiplexing (OFDM) with a cyclic prefix (CP) in the downlink, and on Single-Carrier Frequency Division Multiple Access (SC-FDMA) with a cyclic prefix in the uplink and </w:t>
      </w:r>
      <w:proofErr w:type="spellStart"/>
      <w:r>
        <w:t>sidelink</w:t>
      </w:r>
      <w:proofErr w:type="spellEnd"/>
      <w:r>
        <w:t xml:space="preserve">. To support transmission in paired and unpaired spectrum, two duplex modes are supported: Frequency Division Duplex (FDD), supporting full duplex and half duplex operation, and Time Division Duplex (TDD). </w:t>
      </w:r>
    </w:p>
    <w:p w14:paraId="39C7E08F" w14:textId="77777777" w:rsidR="0022389D" w:rsidRPr="00097E08" w:rsidRDefault="0022389D" w:rsidP="0022389D">
      <w:r>
        <w:t xml:space="preserve">The Layer 1 is defined in a bandwidth agnostic way based on resource blocks, allowing the LTE Layer 1 to adapt to various spectrum allocations. A resource block spans either 12 sub-carriers with a sub-carrier bandwidth of 15kHz or 24 sub-carriers with a sub-carrier bandwidth of 7.5kHz each over a slot duration of 0.5ms, </w:t>
      </w:r>
      <w:ins w:id="36" w:author="Huawei" w:date="2020-02-03T12:37:00Z">
        <w:r>
          <w:t xml:space="preserve">72 sub-carriers with a sub-carrier bandwidth of 2.5kHz each over a slot duration of </w:t>
        </w:r>
      </w:ins>
      <w:ins w:id="37" w:author="Huawei" w:date="2020-02-03T12:38:00Z">
        <w:r>
          <w:t>0.5ms</w:t>
        </w:r>
      </w:ins>
      <w:ins w:id="38" w:author="Huawei" w:date="2020-02-03T12:39:00Z">
        <w:r>
          <w:t xml:space="preserve">, </w:t>
        </w:r>
      </w:ins>
      <w:del w:id="39" w:author="Huawei" w:date="2020-02-03T12:39:00Z">
        <w:r w:rsidDel="00FA71FC">
          <w:delText xml:space="preserve">or </w:delText>
        </w:r>
      </w:del>
      <w:r>
        <w:t>144 sub-carriers with a sub-carrier bandwidth of 1.25kHz over a slot duration of 1ms</w:t>
      </w:r>
      <w:ins w:id="40" w:author="Huawei" w:date="2020-02-03T12:39:00Z">
        <w:r>
          <w:t xml:space="preserve">, or 486 sub-carriers with a sub-carrier bandwidth of </w:t>
        </w:r>
      </w:ins>
      <w:ins w:id="41" w:author="Huawei" w:date="2020-02-14T12:28:00Z">
        <w:r w:rsidRPr="00236BA7">
          <w:t xml:space="preserve">approximately </w:t>
        </w:r>
      </w:ins>
      <w:ins w:id="42" w:author="Huawei" w:date="2020-02-03T12:40:00Z">
        <w:r>
          <w:t>0.37</w:t>
        </w:r>
      </w:ins>
      <w:ins w:id="43" w:author="Huawei" w:date="2020-02-03T12:39:00Z">
        <w:r>
          <w:t xml:space="preserve">kHz over a slot duration of </w:t>
        </w:r>
      </w:ins>
      <w:ins w:id="44" w:author="Huawei" w:date="2020-02-03T12:40:00Z">
        <w:r>
          <w:t>3</w:t>
        </w:r>
      </w:ins>
      <w:ins w:id="45" w:author="Huawei" w:date="2020-02-03T12:39:00Z">
        <w:r>
          <w:t>ms</w:t>
        </w:r>
      </w:ins>
      <w:r>
        <w:t>.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43FE979B" w14:textId="77777777" w:rsidR="0022389D" w:rsidRPr="00097E08" w:rsidRDefault="0022389D" w:rsidP="0022389D">
      <w:r>
        <w:t xml:space="preserve">For Narrowband Internet of Things (NB-IoT) operation, a UE operates in the downlink using 12 sub-carriers with a sub-carrier bandwidth of </w:t>
      </w:r>
      <w:proofErr w:type="gramStart"/>
      <w:r>
        <w:t>15kHz</w:t>
      </w:r>
      <w:proofErr w:type="gramEnd"/>
      <w:r>
        <w:t xml:space="preserve">, and in the uplink using a single sub-carrier with a sub-carrier bandwidth of either 3.75kHz or 15kHz or alternatively 3, 6 or 12 sub-carriers with a sub-carrier bandwidth of 15kHz. </w:t>
      </w:r>
    </w:p>
    <w:p w14:paraId="190ADDFE" w14:textId="77777777" w:rsidR="0022389D" w:rsidRDefault="0022389D" w:rsidP="0022389D">
      <w:r>
        <w:t>The radio frame structure type 1 is only applicable to FDD (for both full duplex and half duplex operation) and has a duration of 10ms and consists of 20 slots with a slot duration of 0.5ms. Two adjacent slots form one sub-frame of length 1ms, except when the sub-carrier bandwidth is 1.25kHz</w:t>
      </w:r>
      <w:ins w:id="46" w:author="Huawei" w:date="2020-02-03T12:41:00Z">
        <w:r>
          <w:t xml:space="preserve"> or</w:t>
        </w:r>
      </w:ins>
      <w:ins w:id="47" w:author="Huawei" w:date="2020-02-14T12:28:00Z">
        <w:r>
          <w:t xml:space="preserve"> </w:t>
        </w:r>
        <w:r w:rsidRPr="00236BA7">
          <w:t>approximately</w:t>
        </w:r>
      </w:ins>
      <w:ins w:id="48" w:author="Huawei" w:date="2020-02-03T12:41:00Z">
        <w:r>
          <w:t xml:space="preserve"> 0.37kHz</w:t>
        </w:r>
      </w:ins>
      <w:r>
        <w:t>, in which case one slot forms one sub-frame</w:t>
      </w:r>
      <w:ins w:id="49" w:author="Huawei" w:date="2020-02-03T12:42:00Z">
        <w:r>
          <w:t xml:space="preserve"> or </w:t>
        </w:r>
      </w:ins>
      <w:ins w:id="50" w:author="Huawei" w:date="2020-02-14T23:20:00Z">
        <w:r>
          <w:t xml:space="preserve">a </w:t>
        </w:r>
      </w:ins>
      <w:ins w:id="51" w:author="Huawei" w:date="2020-02-03T12:42:00Z">
        <w:r>
          <w:t>time duration of 3ms</w:t>
        </w:r>
      </w:ins>
      <w:ins w:id="52" w:author="Huawei" w:date="2020-02-03T12:43:00Z">
        <w:r>
          <w:t>, respectively</w:t>
        </w:r>
      </w:ins>
      <w:r>
        <w:t xml:space="preserve">. When the sub-carrier bandwidth is </w:t>
      </w:r>
      <w:proofErr w:type="gramStart"/>
      <w:r>
        <w:t>15kHz</w:t>
      </w:r>
      <w:proofErr w:type="gramEnd"/>
      <w:r>
        <w:t xml:space="preserve">, a slot can be further subdivided into three </w:t>
      </w:r>
      <w:proofErr w:type="spellStart"/>
      <w:r>
        <w:t>subslots</w:t>
      </w:r>
      <w:proofErr w:type="spellEnd"/>
      <w:r>
        <w:t xml:space="preserve"> of length 2 or 3 OFDM or SC-FDMA symbols for reduced latency operation.</w:t>
      </w:r>
    </w:p>
    <w:p w14:paraId="50F31417" w14:textId="77777777" w:rsidR="0022389D" w:rsidRDefault="0022389D" w:rsidP="0022389D">
      <w:r>
        <w:t>The radio frame structure type 2 is only applicable to TDD and consists of two half-frames with a duration of 5ms each and containing each either 10 slots of length 0.5ms, or 8 slots of length 0.5ms and three special fields (</w:t>
      </w:r>
      <w:proofErr w:type="spellStart"/>
      <w:r>
        <w:t>DwPTS</w:t>
      </w:r>
      <w:proofErr w:type="spellEnd"/>
      <w:r>
        <w:t xml:space="preserve">, GP and </w:t>
      </w:r>
      <w:proofErr w:type="spellStart"/>
      <w:r>
        <w:t>UpPTS</w:t>
      </w:r>
      <w:proofErr w:type="spellEnd"/>
      <w:r>
        <w:t xml:space="preserve">) which have configurable individual lengths and a total length of 1ms. A subframe consists of two adjacent slots, except for subframes which consist of </w:t>
      </w:r>
      <w:proofErr w:type="spellStart"/>
      <w:r>
        <w:t>DwPTS</w:t>
      </w:r>
      <w:proofErr w:type="spellEnd"/>
      <w:r>
        <w:t xml:space="preserve">, GP and </w:t>
      </w:r>
      <w:proofErr w:type="spellStart"/>
      <w:r>
        <w:t>UpPTS</w:t>
      </w:r>
      <w:proofErr w:type="spellEnd"/>
      <w:r>
        <w:t>, namely subframe 1 and, in some configurations, subframe 6. Both 5ms and 10ms downlink-to-uplink switch-point periodicity are supported. Further details on the LTE frame structure are specified in [2].</w:t>
      </w:r>
      <w:r w:rsidRPr="008552BC">
        <w:t xml:space="preserve"> </w:t>
      </w:r>
      <w:r>
        <w:t>Adaptation of the uplink-downlink subframe configuration via Layer 1 signalling is supported.</w:t>
      </w:r>
      <w:r w:rsidRPr="00F460A0">
        <w:t xml:space="preserve"> </w:t>
      </w:r>
    </w:p>
    <w:p w14:paraId="1856A6C0" w14:textId="77777777" w:rsidR="0022389D" w:rsidRDefault="0022389D" w:rsidP="0022389D">
      <w:r>
        <w:t xml:space="preserve">The radio frame structure type 3 is only applicable to LAA secondary cell operation. It has a duration of 10ms and consists of 20 slots with a slot duration of 0.5ms. Two adjacent slots form one subframe of length 1ms. Any subframe may be available for downlink or uplink transmission. For downlink transmission, the </w:t>
      </w:r>
      <w:proofErr w:type="spellStart"/>
      <w:r>
        <w:t>eNB</w:t>
      </w:r>
      <w:proofErr w:type="spellEnd"/>
      <w:r>
        <w:t xml:space="preserve"> shall perform the channel access procedures as specified in [4] prior to transmitting. A downlink or uplink transmission may start at the subframe boundary or later, and may end at the subframe boundary or earlier. For uplink transmission, the UE shall perform the channel access procedures as specified in [4] prior to transmitting.</w:t>
      </w:r>
    </w:p>
    <w:p w14:paraId="4F47D8E9" w14:textId="77777777" w:rsidR="0022389D" w:rsidRDefault="0022389D" w:rsidP="0022389D">
      <w:r>
        <w:t xml:space="preserve">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w:t>
      </w:r>
      <w:r>
        <w:lastRenderedPageBreak/>
        <w:t>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53" w:author="Huawei" w:date="2020-02-03T12:44:00Z">
        <w:r>
          <w:t xml:space="preserve">, </w:t>
        </w:r>
      </w:ins>
      <w:ins w:id="54" w:author="Huawei" w:date="2020-02-03T12:45:00Z">
        <w:r>
          <w:t>the sub-carrier bandwidth of 2.5kHz with a long CP</w:t>
        </w:r>
      </w:ins>
      <w:ins w:id="55" w:author="Huawei" w:date="2020-02-03T13:23:00Z">
        <w:r>
          <w:t xml:space="preserve"> (100µs)</w:t>
        </w:r>
      </w:ins>
      <w:ins w:id="56" w:author="Huawei" w:date="2020-02-03T12:45:00Z">
        <w:r>
          <w:t xml:space="preserve">, </w:t>
        </w:r>
      </w:ins>
      <w:del w:id="57" w:author="Huawei" w:date="2020-02-03T12:44:00Z">
        <w:r w:rsidDel="009B3523">
          <w:delText xml:space="preserve"> and </w:delText>
        </w:r>
      </w:del>
      <w:r>
        <w:t>the sub-carrier bandwidth of 1.25kHz with very long CP (200µs)</w:t>
      </w:r>
      <w:ins w:id="58" w:author="Huawei" w:date="2020-02-03T12:45:00Z">
        <w:r>
          <w:t xml:space="preserve">, and the sub-carrier bandwidth of </w:t>
        </w:r>
      </w:ins>
      <w:ins w:id="59" w:author="Huawei" w:date="2020-02-14T12:28:00Z">
        <w:r w:rsidRPr="00236BA7">
          <w:t xml:space="preserve">approximately </w:t>
        </w:r>
      </w:ins>
      <w:ins w:id="60" w:author="Huawei" w:date="2020-02-03T12:45:00Z">
        <w:r>
          <w:t>0.37kHz with a long CP</w:t>
        </w:r>
      </w:ins>
      <w:ins w:id="61" w:author="Huawei" w:date="2020-02-03T12:47:00Z">
        <w:r>
          <w:t xml:space="preserve"> (300µs)</w:t>
        </w:r>
      </w:ins>
      <w:r>
        <w:t xml:space="preserve"> are </w:t>
      </w:r>
      <w:del w:id="62" w:author="Huawei" w:date="2020-02-03T12:46:00Z">
        <w:r w:rsidDel="009B3523">
          <w:delText xml:space="preserve">both </w:delText>
        </w:r>
      </w:del>
      <w:ins w:id="63" w:author="Huawei" w:date="2020-02-03T12:46:00Z">
        <w:r>
          <w:t xml:space="preserve">all </w:t>
        </w:r>
      </w:ins>
      <w:r>
        <w:t xml:space="preserve">supported on dedicated MBSFN carriers, whereas MBSFN subframes that are time-multiplexed on the same carrier with non-MBSFN subframes may be configured with the </w:t>
      </w:r>
      <w:ins w:id="64" w:author="Huawei" w:date="2020-02-03T13:24:00Z">
        <w:r>
          <w:t xml:space="preserve">2.5kHz, </w:t>
        </w:r>
      </w:ins>
      <w:r>
        <w:t>1.25kHz</w:t>
      </w:r>
      <w:ins w:id="65" w:author="Huawei" w:date="2020-02-03T13:24:00Z">
        <w:r>
          <w:t xml:space="preserve">, or </w:t>
        </w:r>
      </w:ins>
      <w:ins w:id="66" w:author="Huawei" w:date="2020-02-14T12:28:00Z">
        <w:r w:rsidRPr="00236BA7">
          <w:t xml:space="preserve">approximately </w:t>
        </w:r>
      </w:ins>
      <w:ins w:id="67" w:author="Huawei" w:date="2020-02-03T13:24:00Z">
        <w:r>
          <w:t>0.37kHz</w:t>
        </w:r>
      </w:ins>
      <w:r>
        <w:t xml:space="preserve"> sub-carrier bandwidth. Transmission of PDSCH also in MBSFN subframes that are not used for MCH</w:t>
      </w:r>
      <w:r w:rsidRPr="00973DA0">
        <w:t xml:space="preserve"> </w:t>
      </w:r>
      <w:r>
        <w:t>is supported.</w:t>
      </w:r>
    </w:p>
    <w:p w14:paraId="12592F39" w14:textId="77777777" w:rsidR="0022389D" w:rsidRDefault="0022389D" w:rsidP="0022389D">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0275699D" w14:textId="77777777" w:rsidR="0022389D" w:rsidRDefault="0022389D" w:rsidP="0022389D">
      <w:r>
        <w:t>Coordinated Multi-Point (</w:t>
      </w:r>
      <w:proofErr w:type="spellStart"/>
      <w:r>
        <w:t>CoMP</w:t>
      </w:r>
      <w:proofErr w:type="spellEnd"/>
      <w:r>
        <w:t xml:space="preserve">) transmission and reception are supported, including the possibility to configure a UE with multiple Channel State Information (CSI) feedback processes. </w:t>
      </w:r>
    </w:p>
    <w:p w14:paraId="6D615F95" w14:textId="77777777" w:rsidR="0022389D" w:rsidRPr="00B42017" w:rsidRDefault="0022389D" w:rsidP="0022389D">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w:t>
      </w:r>
      <w:proofErr w:type="spellStart"/>
      <w:r w:rsidRPr="003D28EF">
        <w:t>eNode-Bs</w:t>
      </w:r>
      <w:proofErr w:type="spellEnd"/>
      <w:r w:rsidRPr="003D28EF">
        <w:t xml:space="preserve"> </w:t>
      </w:r>
      <w:r w:rsidRPr="00AB2167">
        <w:t>is also supported</w:t>
      </w:r>
      <w:r w:rsidRPr="00E35280">
        <w:t>.</w:t>
      </w:r>
    </w:p>
    <w:p w14:paraId="4B9CD622" w14:textId="77777777" w:rsidR="0022389D" w:rsidRPr="003D28EF" w:rsidRDefault="0022389D" w:rsidP="0022389D">
      <w:pPr>
        <w:rPr>
          <w:kern w:val="2"/>
          <w:lang w:eastAsia="ja-JP"/>
        </w:rPr>
      </w:pPr>
      <w:proofErr w:type="spellStart"/>
      <w:r>
        <w:rPr>
          <w:kern w:val="2"/>
          <w:lang w:eastAsia="ja-JP"/>
        </w:rPr>
        <w:t>Sidelink</w:t>
      </w:r>
      <w:proofErr w:type="spellEnd"/>
      <w:r>
        <w:rPr>
          <w:kern w:val="2"/>
          <w:lang w:eastAsia="ja-JP"/>
        </w:rPr>
        <w:t xml:space="preserve"> transmissions are defined for </w:t>
      </w:r>
      <w:proofErr w:type="spellStart"/>
      <w:r>
        <w:rPr>
          <w:kern w:val="2"/>
          <w:lang w:eastAsia="ja-JP"/>
        </w:rPr>
        <w:t>ProSe</w:t>
      </w:r>
      <w:proofErr w:type="spellEnd"/>
      <w:r>
        <w:rPr>
          <w:kern w:val="2"/>
          <w:lang w:eastAsia="ja-JP"/>
        </w:rPr>
        <w:t xml:space="preserve"> Direct Discovery and </w:t>
      </w:r>
      <w:proofErr w:type="spellStart"/>
      <w:r>
        <w:rPr>
          <w:kern w:val="2"/>
          <w:lang w:eastAsia="ja-JP"/>
        </w:rPr>
        <w:t>ProSe</w:t>
      </w:r>
      <w:proofErr w:type="spellEnd"/>
      <w:r>
        <w:rPr>
          <w:kern w:val="2"/>
          <w:lang w:eastAsia="ja-JP"/>
        </w:rPr>
        <w:t xml:space="preserve"> Direct Communication between UEs. The </w:t>
      </w:r>
      <w:proofErr w:type="spellStart"/>
      <w:r>
        <w:rPr>
          <w:kern w:val="2"/>
          <w:lang w:eastAsia="ja-JP"/>
        </w:rPr>
        <w:t>sidelink</w:t>
      </w:r>
      <w:proofErr w:type="spellEnd"/>
      <w:r>
        <w:rPr>
          <w:kern w:val="2"/>
          <w:lang w:eastAsia="ja-JP"/>
        </w:rPr>
        <w:t xml:space="preserve"> transmissions use the same frame structure as uplink and downlink when the UEs are in network coverage; however, the </w:t>
      </w:r>
      <w:proofErr w:type="spellStart"/>
      <w:r>
        <w:rPr>
          <w:kern w:val="2"/>
          <w:lang w:eastAsia="ja-JP"/>
        </w:rPr>
        <w:t>sidelink</w:t>
      </w:r>
      <w:proofErr w:type="spellEnd"/>
      <w:r>
        <w:rPr>
          <w:kern w:val="2"/>
          <w:lang w:eastAsia="ja-JP"/>
        </w:rPr>
        <w:t xml:space="preserve"> transmissions are restricted to a sub-set of the uplink resources.</w:t>
      </w:r>
      <w:r w:rsidRPr="000D64D1">
        <w:rPr>
          <w:kern w:val="2"/>
          <w:lang w:eastAsia="ja-JP"/>
        </w:rPr>
        <w:t xml:space="preserve"> </w:t>
      </w:r>
      <w:r>
        <w:rPr>
          <w:kern w:val="2"/>
          <w:lang w:eastAsia="ja-JP"/>
        </w:rPr>
        <w:t xml:space="preserve">V2X communication between UEs is supported via </w:t>
      </w:r>
      <w:proofErr w:type="spellStart"/>
      <w:r>
        <w:rPr>
          <w:kern w:val="2"/>
          <w:lang w:eastAsia="ja-JP"/>
        </w:rPr>
        <w:t>sidelink</w:t>
      </w:r>
      <w:proofErr w:type="spellEnd"/>
      <w:r>
        <w:rPr>
          <w:kern w:val="2"/>
          <w:lang w:eastAsia="ja-JP"/>
        </w:rPr>
        <w:t xml:space="preserve"> transmissions or via the </w:t>
      </w:r>
      <w:proofErr w:type="spellStart"/>
      <w:r>
        <w:rPr>
          <w:kern w:val="2"/>
          <w:lang w:eastAsia="ja-JP"/>
        </w:rPr>
        <w:t>eNB</w:t>
      </w:r>
      <w:proofErr w:type="spellEnd"/>
      <w:r>
        <w:rPr>
          <w:kern w:val="2"/>
          <w:lang w:eastAsia="ja-JP"/>
        </w:rPr>
        <w:t>.</w:t>
      </w:r>
    </w:p>
    <w:p w14:paraId="241B2FA6" w14:textId="07E4B5E0" w:rsidR="002C380C" w:rsidRPr="009C3678" w:rsidRDefault="002C380C" w:rsidP="002C380C">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Pr="009C3678">
        <w:rPr>
          <w:b/>
          <w:bCs/>
          <w:highlight w:val="yellow"/>
        </w:rPr>
        <w:t>&gt;</w:t>
      </w:r>
    </w:p>
    <w:tbl>
      <w:tblPr>
        <w:tblStyle w:val="TableGrid"/>
        <w:tblW w:w="0" w:type="auto"/>
        <w:tblLook w:val="00A0" w:firstRow="1" w:lastRow="0" w:firstColumn="1" w:lastColumn="0" w:noHBand="0" w:noVBand="0"/>
        <w:tblPrChange w:id="68" w:author="QC" w:date="2020-04-19T23:29:00Z">
          <w:tblPr>
            <w:tblStyle w:val="TableGrid"/>
            <w:tblW w:w="0" w:type="auto"/>
            <w:tblLook w:val="04A0" w:firstRow="1" w:lastRow="0" w:firstColumn="1" w:lastColumn="0" w:noHBand="0" w:noVBand="1"/>
          </w:tblPr>
        </w:tblPrChange>
      </w:tblPr>
      <w:tblGrid>
        <w:gridCol w:w="1525"/>
        <w:gridCol w:w="8104"/>
        <w:tblGridChange w:id="69">
          <w:tblGrid>
            <w:gridCol w:w="1525"/>
            <w:gridCol w:w="8104"/>
          </w:tblGrid>
        </w:tblGridChange>
      </w:tblGrid>
      <w:tr w:rsidR="00C90208" w14:paraId="789E4B3F" w14:textId="77777777" w:rsidTr="006C1DEB">
        <w:tc>
          <w:tcPr>
            <w:tcW w:w="1525" w:type="dxa"/>
            <w:tcPrChange w:id="70" w:author="QC" w:date="2020-04-19T23:29:00Z">
              <w:tcPr>
                <w:tcW w:w="1525" w:type="dxa"/>
              </w:tcPr>
            </w:tcPrChange>
          </w:tcPr>
          <w:p w14:paraId="7038A55D" w14:textId="77777777" w:rsidR="00C90208" w:rsidRPr="00B957C1" w:rsidRDefault="00C90208" w:rsidP="006C1DEB">
            <w:pPr>
              <w:rPr>
                <w:b/>
                <w:bCs/>
                <w:lang w:val="en-US"/>
              </w:rPr>
            </w:pPr>
            <w:r w:rsidRPr="00B957C1">
              <w:rPr>
                <w:b/>
                <w:bCs/>
                <w:lang w:val="en-US"/>
              </w:rPr>
              <w:t>Company name</w:t>
            </w:r>
          </w:p>
        </w:tc>
        <w:tc>
          <w:tcPr>
            <w:tcW w:w="8104" w:type="dxa"/>
            <w:tcPrChange w:id="71" w:author="QC" w:date="2020-04-19T23:29:00Z">
              <w:tcPr>
                <w:tcW w:w="8104" w:type="dxa"/>
              </w:tcPr>
            </w:tcPrChange>
          </w:tcPr>
          <w:p w14:paraId="482CC56A" w14:textId="77777777" w:rsidR="00C90208" w:rsidRPr="00B957C1" w:rsidRDefault="00C90208" w:rsidP="006C1DEB">
            <w:pPr>
              <w:rPr>
                <w:b/>
                <w:bCs/>
                <w:lang w:val="en-US"/>
              </w:rPr>
            </w:pPr>
            <w:r w:rsidRPr="00B957C1">
              <w:rPr>
                <w:b/>
                <w:bCs/>
                <w:lang w:val="en-US"/>
              </w:rPr>
              <w:t>Comment</w:t>
            </w:r>
          </w:p>
        </w:tc>
      </w:tr>
      <w:tr w:rsidR="00C90208" w14:paraId="7DE4A576" w14:textId="77777777" w:rsidTr="006C1DEB">
        <w:tc>
          <w:tcPr>
            <w:tcW w:w="1525" w:type="dxa"/>
            <w:tcPrChange w:id="72" w:author="QC" w:date="2020-04-19T23:29:00Z">
              <w:tcPr>
                <w:tcW w:w="1525" w:type="dxa"/>
              </w:tcPr>
            </w:tcPrChange>
          </w:tcPr>
          <w:p w14:paraId="6BB9A49F" w14:textId="4AEF69FD" w:rsidR="00C90208" w:rsidRDefault="00AF124B" w:rsidP="006C1DEB">
            <w:pPr>
              <w:rPr>
                <w:lang w:val="en-US"/>
              </w:rPr>
            </w:pPr>
            <w:r>
              <w:rPr>
                <w:lang w:val="en-US"/>
              </w:rPr>
              <w:t>Qualcomm</w:t>
            </w:r>
          </w:p>
        </w:tc>
        <w:tc>
          <w:tcPr>
            <w:tcW w:w="8104" w:type="dxa"/>
            <w:tcPrChange w:id="73" w:author="QC" w:date="2020-04-19T23:29:00Z">
              <w:tcPr>
                <w:tcW w:w="8104" w:type="dxa"/>
              </w:tcPr>
            </w:tcPrChange>
          </w:tcPr>
          <w:p w14:paraId="1D4868AE" w14:textId="588E3782" w:rsidR="00C90208" w:rsidRDefault="00AF124B" w:rsidP="006C1DEB">
            <w:pPr>
              <w:rPr>
                <w:lang w:val="en-US"/>
              </w:rPr>
            </w:pPr>
            <w:r>
              <w:rPr>
                <w:lang w:val="en-US"/>
              </w:rPr>
              <w:t>The update looks OK to us.</w:t>
            </w:r>
          </w:p>
        </w:tc>
      </w:tr>
      <w:tr w:rsidR="0001615C" w14:paraId="5E290088" w14:textId="77777777" w:rsidTr="006C1DEB">
        <w:tc>
          <w:tcPr>
            <w:tcW w:w="1525" w:type="dxa"/>
          </w:tcPr>
          <w:p w14:paraId="496DA73B" w14:textId="3FE17859"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0EB55921" w14:textId="37183CCE" w:rsidR="0001615C" w:rsidRDefault="0001615C" w:rsidP="006C1DEB">
            <w:pPr>
              <w:rPr>
                <w:lang w:val="en-US"/>
              </w:rPr>
            </w:pPr>
            <w:r>
              <w:rPr>
                <w:lang w:val="en-US"/>
              </w:rPr>
              <w:t>We support this TP.</w:t>
            </w:r>
          </w:p>
        </w:tc>
      </w:tr>
    </w:tbl>
    <w:p w14:paraId="124BE97B" w14:textId="77777777" w:rsidR="0022389D" w:rsidRDefault="0022389D" w:rsidP="0022389D"/>
    <w:p w14:paraId="1B97B401" w14:textId="437598EB" w:rsidR="003F5BF3" w:rsidRDefault="003F5BF3" w:rsidP="003F5BF3">
      <w:pPr>
        <w:pStyle w:val="Heading1"/>
        <w:numPr>
          <w:ilvl w:val="0"/>
          <w:numId w:val="1"/>
        </w:numPr>
        <w:tabs>
          <w:tab w:val="clear" w:pos="1140"/>
          <w:tab w:val="num" w:pos="720"/>
        </w:tabs>
        <w:ind w:left="720" w:hanging="720"/>
        <w:jc w:val="both"/>
      </w:pPr>
      <w:bookmarkStart w:id="74" w:name="_Toc37673404"/>
      <w:r>
        <w:t>Issue #</w:t>
      </w:r>
      <w:r w:rsidR="00C90208">
        <w:t>3</w:t>
      </w:r>
      <w:r>
        <w:t>: Text for TBS scaling</w:t>
      </w:r>
      <w:bookmarkEnd w:id="74"/>
    </w:p>
    <w:p w14:paraId="274166A4" w14:textId="3DDBA5CB" w:rsidR="003F5BF3" w:rsidRDefault="003F5BF3" w:rsidP="003F5BF3">
      <w:r>
        <w:t>In x2179, it is proposed to modify the text for TBS scaling, since the current text may not be clear:</w:t>
      </w:r>
    </w:p>
    <w:p w14:paraId="2E741F5C" w14:textId="77777777" w:rsidR="003F5BF3" w:rsidRDefault="003F5BF3" w:rsidP="003F5BF3"/>
    <w:p w14:paraId="247C230D" w14:textId="73EBAB82" w:rsidR="003F5BF3" w:rsidRPr="009C3678"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 xml:space="preserve">3, </w:t>
      </w:r>
      <w:r w:rsidR="002C380C">
        <w:rPr>
          <w:b/>
          <w:bCs/>
          <w:highlight w:val="yellow"/>
        </w:rPr>
        <w:t xml:space="preserve">TS </w:t>
      </w:r>
      <w:r w:rsidRPr="009C3678">
        <w:rPr>
          <w:b/>
          <w:bCs/>
          <w:highlight w:val="yellow"/>
        </w:rPr>
        <w:t>36.213. 11.1&gt;</w:t>
      </w:r>
    </w:p>
    <w:p w14:paraId="49596358" w14:textId="77777777" w:rsidR="003F5BF3" w:rsidRPr="009C3678" w:rsidRDefault="003F5BF3" w:rsidP="003F5BF3">
      <w:pPr>
        <w:overflowPunct w:val="0"/>
        <w:autoSpaceDE w:val="0"/>
        <w:autoSpaceDN w:val="0"/>
        <w:adjustRightInd w:val="0"/>
        <w:spacing w:after="120"/>
        <w:textAlignment w:val="baseline"/>
        <w:rPr>
          <w:lang w:eastAsia="en-GB"/>
        </w:rPr>
      </w:pPr>
      <w:r w:rsidRPr="009C3678">
        <w:rPr>
          <w:lang w:eastAsia="en-GB"/>
        </w:rPr>
        <w:t xml:space="preserve">The UE shall then follow the procedure in Subclause 7.1.7.2.1 to determine the transport block size, assuming </w:t>
      </w:r>
      <w:r w:rsidRPr="009C3678">
        <w:rPr>
          <w:noProof/>
          <w:position w:val="-10"/>
          <w:lang w:val="en-US" w:eastAsia="zh-CN"/>
        </w:rPr>
        <w:drawing>
          <wp:inline distT="0" distB="0" distL="0" distR="0" wp14:anchorId="41684BF4" wp14:editId="59369639">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C3678">
        <w:rPr>
          <w:lang w:eastAsia="en-GB"/>
        </w:rPr>
        <w:t>is equal to</w:t>
      </w:r>
      <w:r w:rsidRPr="009C3678">
        <w:rPr>
          <w:noProof/>
          <w:position w:val="-10"/>
          <w:lang w:val="en-US" w:eastAsia="zh-CN"/>
        </w:rPr>
        <w:drawing>
          <wp:inline distT="0" distB="0" distL="0" distR="0" wp14:anchorId="1E2DE698" wp14:editId="61F41F8C">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9C3678">
        <w:rPr>
          <w:lang w:eastAsia="en-GB"/>
        </w:rPr>
        <w:t xml:space="preserve">. </w:t>
      </w:r>
      <w:bookmarkStart w:id="75" w:name="_Hlk37334941"/>
      <w:r w:rsidRPr="009C3678">
        <w:rPr>
          <w:lang w:eastAsia="en-GB"/>
        </w:rPr>
        <w:t xml:space="preserve">For </w:t>
      </w:r>
      <w:r w:rsidRPr="009C3678">
        <w:rPr>
          <w:iCs/>
          <w:lang w:eastAsia="en-GB"/>
        </w:rPr>
        <w:t xml:space="preserve">PMCH with </w:t>
      </w:r>
      <w:r w:rsidRPr="009C3678">
        <w:rPr>
          <w:position w:val="-10"/>
          <w:lang w:eastAsia="en-GB"/>
        </w:rPr>
        <w:object w:dxaOrig="1260" w:dyaOrig="300" w14:anchorId="34488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5pt;height:16pt" o:ole="">
            <v:imagedata r:id="rId10" o:title=""/>
          </v:shape>
          <o:OLEObject Type="Embed" ProgID="Equation.DSMT4" ShapeID="_x0000_i1025" DrawAspect="Content" ObjectID="_1648908406" r:id="rId11"/>
        </w:object>
      </w:r>
      <w:r w:rsidRPr="009C3678">
        <w:rPr>
          <w:iCs/>
          <w:lang w:eastAsia="en-GB"/>
        </w:rPr>
        <w:t xml:space="preserve"> </w:t>
      </w:r>
      <w:r w:rsidRPr="009C3678">
        <w:rPr>
          <w:lang w:eastAsia="en-GB"/>
        </w:rPr>
        <w:t xml:space="preserve">the UE shall scale the derived transport block size by </w:t>
      </w:r>
      <w:r w:rsidRPr="009C3678">
        <w:rPr>
          <w:position w:val="-6"/>
          <w:lang w:eastAsia="en-GB"/>
        </w:rPr>
        <w:object w:dxaOrig="499" w:dyaOrig="240" w14:anchorId="5C939306">
          <v:shape id="_x0000_i1026" type="#_x0000_t75" style="width:25pt;height:12pt" o:ole="">
            <v:imagedata r:id="rId12" o:title=""/>
          </v:shape>
          <o:OLEObject Type="Embed" ProgID="Equation.DSMT4" ShapeID="_x0000_i1026" DrawAspect="Content" ObjectID="_1648908407" r:id="rId13"/>
        </w:object>
      </w:r>
      <w:r w:rsidRPr="009C3678">
        <w:rPr>
          <w:lang w:eastAsia="en-GB"/>
        </w:rPr>
        <w:t>, then round</w:t>
      </w:r>
      <w:del w:id="76" w:author="Ayan Sengupta" w:date="2020-04-09T14:41:00Z">
        <w:r w:rsidRPr="009C3678" w:rsidDel="00EC48E0">
          <w:rPr>
            <w:lang w:eastAsia="en-GB"/>
          </w:rPr>
          <w:delText xml:space="preserve"> half-way to</w:delText>
        </w:r>
        <w:r w:rsidRPr="009C3678" w:rsidDel="00182D8B">
          <w:rPr>
            <w:lang w:eastAsia="en-GB"/>
          </w:rPr>
          <w:delText>wards positive infinity</w:delText>
        </w:r>
      </w:del>
      <w:r w:rsidRPr="009C3678">
        <w:rPr>
          <w:lang w:eastAsia="en-GB"/>
        </w:rPr>
        <w:t xml:space="preserve"> to the closest valid transport block size</w:t>
      </w:r>
      <w:bookmarkEnd w:id="75"/>
      <w:r w:rsidRPr="009C3678">
        <w:rPr>
          <w:lang w:eastAsia="en-GB"/>
        </w:rPr>
        <w:t xml:space="preserve"> in the union of Table 7.1.7.2.1-1 and Table 7.1.7.2.4-1 by including, in the rounding procedure, only the TBS entries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w:t>
      </w:r>
      <w:r w:rsidRPr="009C3678">
        <w:rPr>
          <w:rFonts w:eastAsia="宋体"/>
          <w:kern w:val="2"/>
          <w:lang w:eastAsia="zh-CN"/>
        </w:rPr>
        <w:t>if the UE is configured by higher layers to decode the PMCH based on QPSK, 16QAM, 64QAM, and 256QAM</w:t>
      </w:r>
      <w:ins w:id="77" w:author="Ayan Sengupta" w:date="2020-04-09T14:44:00Z">
        <w:r>
          <w:rPr>
            <w:rFonts w:eastAsia="宋体"/>
            <w:kern w:val="2"/>
            <w:lang w:eastAsia="zh-CN"/>
          </w:rPr>
          <w:t>;</w:t>
        </w:r>
      </w:ins>
      <w:del w:id="78" w:author="Ayan Sengupta" w:date="2020-04-09T14:44:00Z">
        <w:r w:rsidRPr="009C3678" w:rsidDel="006137FF">
          <w:rPr>
            <w:rFonts w:eastAsia="宋体"/>
            <w:kern w:val="2"/>
            <w:lang w:eastAsia="zh-CN"/>
          </w:rPr>
          <w:delText>,</w:delText>
        </w:r>
      </w:del>
      <w:ins w:id="79" w:author="Ayan Sengupta" w:date="2020-04-09T14:44:00Z">
        <w:r>
          <w:rPr>
            <w:rFonts w:eastAsia="宋体"/>
            <w:kern w:val="2"/>
            <w:lang w:eastAsia="zh-CN"/>
          </w:rPr>
          <w:t xml:space="preserve"> and</w:t>
        </w:r>
      </w:ins>
      <w:r w:rsidRPr="009C3678">
        <w:rPr>
          <w:rFonts w:eastAsia="宋体"/>
          <w:kern w:val="2"/>
          <w:lang w:eastAsia="zh-CN"/>
        </w:rPr>
        <w:t xml:space="preserve"> </w:t>
      </w:r>
      <w:r w:rsidRPr="009C3678">
        <w:rPr>
          <w:lang w:eastAsia="en-GB"/>
        </w:rPr>
        <w:t>only the TBS entries in Table 7.1.7.2.1-1 with</w:t>
      </w:r>
      <w:r w:rsidRPr="009C3678">
        <w:rPr>
          <w:rFonts w:eastAsia="宋体"/>
          <w:kern w:val="2"/>
          <w:lang w:eastAsia="zh-CN"/>
        </w:rPr>
        <w:t xml:space="preserve">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otherwise.</w:t>
      </w:r>
      <w:r w:rsidRPr="009C3678">
        <w:rPr>
          <w:rFonts w:eastAsia="宋体"/>
          <w:kern w:val="2"/>
          <w:lang w:eastAsia="zh-CN"/>
        </w:rPr>
        <w:t xml:space="preserve"> </w:t>
      </w:r>
      <w:ins w:id="80" w:author="Ayan Sengupta" w:date="2020-04-09T14:42:00Z">
        <w:r w:rsidRPr="0003643F">
          <w:rPr>
            <w:rFonts w:eastAsia="宋体"/>
            <w:kern w:val="2"/>
            <w:lang w:eastAsia="zh-CN"/>
          </w:rPr>
          <w:t>I</w:t>
        </w:r>
      </w:ins>
      <w:ins w:id="81" w:author="Ayan Sengupta" w:date="2020-04-09T14:47:00Z">
        <w:r>
          <w:rPr>
            <w:rFonts w:eastAsia="宋体"/>
            <w:kern w:val="2"/>
            <w:lang w:eastAsia="zh-CN"/>
          </w:rPr>
          <w:t>n case</w:t>
        </w:r>
      </w:ins>
      <w:ins w:id="82" w:author="Ayan Sengupta" w:date="2020-04-09T14:42:00Z">
        <w:r w:rsidRPr="0003643F">
          <w:rPr>
            <w:rFonts w:eastAsia="宋体"/>
            <w:kern w:val="2"/>
            <w:lang w:eastAsia="zh-CN"/>
          </w:rPr>
          <w:t xml:space="preserve"> the scaled TBS </w:t>
        </w:r>
      </w:ins>
      <w:ins w:id="83" w:author="Ayan Sengupta" w:date="2020-04-09T14:43:00Z">
        <w:r>
          <w:rPr>
            <w:rFonts w:eastAsia="宋体"/>
            <w:kern w:val="2"/>
            <w:lang w:eastAsia="zh-CN"/>
          </w:rPr>
          <w:t>has the same distance</w:t>
        </w:r>
      </w:ins>
      <w:ins w:id="84" w:author="Ayan Sengupta" w:date="2020-04-09T14:42:00Z">
        <w:r w:rsidRPr="0003643F">
          <w:rPr>
            <w:rFonts w:eastAsia="宋体"/>
            <w:kern w:val="2"/>
            <w:lang w:eastAsia="zh-CN"/>
          </w:rPr>
          <w:t xml:space="preserve"> to two valid transport block sizes, it is rounded to the larger transport block size.</w:t>
        </w:r>
        <w:r>
          <w:rPr>
            <w:rFonts w:eastAsia="宋体"/>
            <w:kern w:val="2"/>
            <w:lang w:eastAsia="zh-CN"/>
          </w:rPr>
          <w:t xml:space="preserve"> </w:t>
        </w:r>
      </w:ins>
      <w:r w:rsidRPr="009C3678">
        <w:rPr>
          <w:lang w:eastAsia="en-GB"/>
        </w:rPr>
        <w:t xml:space="preserve">The UE shall set the redundancy version </w:t>
      </w:r>
      <w:r w:rsidRPr="009C3678">
        <w:rPr>
          <w:rFonts w:eastAsia="宋体" w:hint="eastAsia"/>
          <w:lang w:eastAsia="zh-CN"/>
        </w:rPr>
        <w:t>to</w:t>
      </w:r>
      <w:r w:rsidRPr="009C3678">
        <w:rPr>
          <w:lang w:eastAsia="en-GB"/>
        </w:rPr>
        <w:t xml:space="preserve"> 0 for the PMCH.</w:t>
      </w:r>
    </w:p>
    <w:p w14:paraId="0544F499" w14:textId="6FF9B15B" w:rsidR="003F5BF3" w:rsidRPr="004A3B20"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3&gt;</w:t>
      </w:r>
    </w:p>
    <w:tbl>
      <w:tblPr>
        <w:tblStyle w:val="TableGrid"/>
        <w:tblW w:w="0" w:type="auto"/>
        <w:tblLook w:val="00A0" w:firstRow="1" w:lastRow="0" w:firstColumn="1" w:lastColumn="0" w:noHBand="0" w:noVBand="0"/>
        <w:tblPrChange w:id="85" w:author="QC" w:date="2020-04-19T23:29:00Z">
          <w:tblPr>
            <w:tblStyle w:val="TableGrid"/>
            <w:tblW w:w="0" w:type="auto"/>
            <w:tblLook w:val="04A0" w:firstRow="1" w:lastRow="0" w:firstColumn="1" w:lastColumn="0" w:noHBand="0" w:noVBand="1"/>
          </w:tblPr>
        </w:tblPrChange>
      </w:tblPr>
      <w:tblGrid>
        <w:gridCol w:w="1525"/>
        <w:gridCol w:w="8104"/>
        <w:tblGridChange w:id="86">
          <w:tblGrid>
            <w:gridCol w:w="1525"/>
            <w:gridCol w:w="8104"/>
          </w:tblGrid>
        </w:tblGridChange>
      </w:tblGrid>
      <w:tr w:rsidR="00AF124B" w14:paraId="0F536828" w14:textId="77777777" w:rsidTr="006C1DEB">
        <w:tc>
          <w:tcPr>
            <w:tcW w:w="1525" w:type="dxa"/>
            <w:tcPrChange w:id="87" w:author="QC" w:date="2020-04-19T23:29:00Z">
              <w:tcPr>
                <w:tcW w:w="1525" w:type="dxa"/>
              </w:tcPr>
            </w:tcPrChange>
          </w:tcPr>
          <w:p w14:paraId="24173D20" w14:textId="77777777" w:rsidR="00AF124B" w:rsidRPr="00B957C1" w:rsidRDefault="00AF124B" w:rsidP="006C1DEB">
            <w:pPr>
              <w:rPr>
                <w:b/>
                <w:bCs/>
                <w:lang w:val="en-US"/>
              </w:rPr>
            </w:pPr>
            <w:r w:rsidRPr="00B957C1">
              <w:rPr>
                <w:b/>
                <w:bCs/>
                <w:lang w:val="en-US"/>
              </w:rPr>
              <w:t>Company name</w:t>
            </w:r>
          </w:p>
        </w:tc>
        <w:tc>
          <w:tcPr>
            <w:tcW w:w="8104" w:type="dxa"/>
            <w:tcPrChange w:id="88" w:author="QC" w:date="2020-04-19T23:29:00Z">
              <w:tcPr>
                <w:tcW w:w="8104" w:type="dxa"/>
              </w:tcPr>
            </w:tcPrChange>
          </w:tcPr>
          <w:p w14:paraId="2A90C7F2" w14:textId="77777777" w:rsidR="00AF124B" w:rsidRPr="00B957C1" w:rsidRDefault="00AF124B" w:rsidP="006C1DEB">
            <w:pPr>
              <w:rPr>
                <w:b/>
                <w:bCs/>
                <w:lang w:val="en-US"/>
              </w:rPr>
            </w:pPr>
            <w:r w:rsidRPr="00B957C1">
              <w:rPr>
                <w:b/>
                <w:bCs/>
                <w:lang w:val="en-US"/>
              </w:rPr>
              <w:t>Comment</w:t>
            </w:r>
          </w:p>
        </w:tc>
      </w:tr>
      <w:tr w:rsidR="00AF124B" w14:paraId="15558DC0" w14:textId="77777777" w:rsidTr="006C1DEB">
        <w:tc>
          <w:tcPr>
            <w:tcW w:w="1525" w:type="dxa"/>
            <w:tcPrChange w:id="89" w:author="QC" w:date="2020-04-19T23:29:00Z">
              <w:tcPr>
                <w:tcW w:w="1525" w:type="dxa"/>
              </w:tcPr>
            </w:tcPrChange>
          </w:tcPr>
          <w:p w14:paraId="0DCF86D3" w14:textId="060E6F74" w:rsidR="00AF124B" w:rsidRDefault="00AF124B" w:rsidP="006C1DEB">
            <w:pPr>
              <w:rPr>
                <w:lang w:val="en-US"/>
              </w:rPr>
            </w:pPr>
            <w:r>
              <w:rPr>
                <w:lang w:val="en-US"/>
              </w:rPr>
              <w:lastRenderedPageBreak/>
              <w:t>Qualcomm</w:t>
            </w:r>
          </w:p>
        </w:tc>
        <w:tc>
          <w:tcPr>
            <w:tcW w:w="8104" w:type="dxa"/>
            <w:tcPrChange w:id="90" w:author="QC" w:date="2020-04-19T23:29:00Z">
              <w:tcPr>
                <w:tcW w:w="8104" w:type="dxa"/>
              </w:tcPr>
            </w:tcPrChange>
          </w:tcPr>
          <w:p w14:paraId="6D73FA48" w14:textId="468DFADE" w:rsidR="00AF124B" w:rsidRDefault="00AF124B" w:rsidP="006C1DEB">
            <w:pPr>
              <w:rPr>
                <w:lang w:val="en-US"/>
              </w:rPr>
            </w:pPr>
            <w:r>
              <w:rPr>
                <w:lang w:val="en-US"/>
              </w:rPr>
              <w:t>Support this change</w:t>
            </w:r>
          </w:p>
        </w:tc>
      </w:tr>
      <w:tr w:rsidR="0001615C" w14:paraId="3C15D100" w14:textId="77777777" w:rsidTr="006C1DEB">
        <w:tc>
          <w:tcPr>
            <w:tcW w:w="1525" w:type="dxa"/>
          </w:tcPr>
          <w:p w14:paraId="20D83FB1" w14:textId="2B692336"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23101C2E" w14:textId="7A32A6DC" w:rsidR="0001615C" w:rsidRPr="0001615C" w:rsidRDefault="0001615C"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e support this TP.</w:t>
            </w:r>
          </w:p>
        </w:tc>
      </w:tr>
    </w:tbl>
    <w:p w14:paraId="1D6A7319" w14:textId="77777777" w:rsidR="003F5BF3" w:rsidRPr="003F5BF3" w:rsidRDefault="003F5BF3" w:rsidP="003F5BF3"/>
    <w:p w14:paraId="728A07D7" w14:textId="195E2968" w:rsidR="0022389D" w:rsidRDefault="0022389D" w:rsidP="003C33DA">
      <w:pPr>
        <w:rPr>
          <w:lang w:val="en-US"/>
        </w:rPr>
      </w:pPr>
    </w:p>
    <w:p w14:paraId="4C673BD2" w14:textId="2F6EB43E" w:rsidR="00171661" w:rsidRDefault="00171661" w:rsidP="003C33DA">
      <w:pPr>
        <w:rPr>
          <w:lang w:val="en-US"/>
        </w:rPr>
      </w:pPr>
    </w:p>
    <w:p w14:paraId="3C3E8374" w14:textId="4545D168" w:rsidR="0022389D" w:rsidRDefault="0022389D" w:rsidP="003C33DA">
      <w:pPr>
        <w:rPr>
          <w:lang w:val="en-US"/>
        </w:rPr>
      </w:pPr>
    </w:p>
    <w:p w14:paraId="227F5B93" w14:textId="29A2744C" w:rsidR="0022389D" w:rsidRPr="0022389D" w:rsidRDefault="0022389D" w:rsidP="00D25B65">
      <w:pPr>
        <w:pStyle w:val="Heading1"/>
        <w:numPr>
          <w:ilvl w:val="0"/>
          <w:numId w:val="1"/>
        </w:numPr>
        <w:tabs>
          <w:tab w:val="clear" w:pos="1140"/>
          <w:tab w:val="num" w:pos="720"/>
        </w:tabs>
        <w:ind w:left="720" w:hanging="720"/>
        <w:jc w:val="both"/>
      </w:pPr>
      <w:bookmarkStart w:id="91" w:name="_Toc37673252"/>
      <w:bookmarkStart w:id="92" w:name="_Toc37673406"/>
      <w:r>
        <w:t>References</w:t>
      </w:r>
      <w:bookmarkEnd w:id="91"/>
      <w:bookmarkEnd w:id="92"/>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080"/>
        <w:gridCol w:w="2060"/>
      </w:tblGrid>
      <w:tr w:rsidR="0022389D" w:rsidRPr="0022389D" w14:paraId="7C48055B" w14:textId="77777777" w:rsidTr="0022389D">
        <w:trPr>
          <w:trHeight w:val="450"/>
        </w:trPr>
        <w:tc>
          <w:tcPr>
            <w:tcW w:w="2100" w:type="dxa"/>
            <w:shd w:val="clear" w:color="auto" w:fill="auto"/>
            <w:hideMark/>
          </w:tcPr>
          <w:p w14:paraId="07E50B2F" w14:textId="77777777" w:rsidR="0022389D" w:rsidRPr="0022389D" w:rsidRDefault="00B64915" w:rsidP="0022389D">
            <w:pPr>
              <w:spacing w:after="0"/>
              <w:rPr>
                <w:rFonts w:ascii="Arial" w:hAnsi="Arial" w:cs="Arial"/>
                <w:color w:val="0000FF"/>
                <w:sz w:val="16"/>
                <w:szCs w:val="16"/>
                <w:u w:val="single"/>
                <w:lang w:val="en-US"/>
              </w:rPr>
            </w:pPr>
            <w:hyperlink r:id="rId14" w:tgtFrame="_parent" w:history="1">
              <w:r w:rsidR="0022389D" w:rsidRPr="0022389D">
                <w:rPr>
                  <w:rFonts w:ascii="Arial" w:hAnsi="Arial" w:cs="Arial"/>
                  <w:color w:val="0000FF"/>
                  <w:sz w:val="16"/>
                  <w:szCs w:val="16"/>
                  <w:u w:val="single"/>
                  <w:lang w:val="en-US"/>
                </w:rPr>
                <w:t>R1-2001636</w:t>
              </w:r>
            </w:hyperlink>
          </w:p>
        </w:tc>
        <w:tc>
          <w:tcPr>
            <w:tcW w:w="2080" w:type="dxa"/>
            <w:shd w:val="clear" w:color="auto" w:fill="auto"/>
            <w:hideMark/>
          </w:tcPr>
          <w:p w14:paraId="78EAC08B"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14</w:t>
            </w:r>
          </w:p>
        </w:tc>
        <w:tc>
          <w:tcPr>
            <w:tcW w:w="2060" w:type="dxa"/>
            <w:shd w:val="clear" w:color="auto" w:fill="auto"/>
            <w:hideMark/>
          </w:tcPr>
          <w:p w14:paraId="60E996B8"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ZTE</w:t>
            </w:r>
          </w:p>
        </w:tc>
      </w:tr>
      <w:tr w:rsidR="0022389D" w:rsidRPr="0022389D" w14:paraId="30128396" w14:textId="77777777" w:rsidTr="0022389D">
        <w:trPr>
          <w:trHeight w:val="450"/>
        </w:trPr>
        <w:tc>
          <w:tcPr>
            <w:tcW w:w="2100" w:type="dxa"/>
            <w:shd w:val="clear" w:color="auto" w:fill="auto"/>
            <w:hideMark/>
          </w:tcPr>
          <w:p w14:paraId="72025F34" w14:textId="77777777" w:rsidR="0022389D" w:rsidRPr="0022389D" w:rsidRDefault="00B64915" w:rsidP="0022389D">
            <w:pPr>
              <w:spacing w:after="0"/>
              <w:rPr>
                <w:rFonts w:ascii="Arial" w:hAnsi="Arial" w:cs="Arial"/>
                <w:color w:val="0000FF"/>
                <w:sz w:val="16"/>
                <w:szCs w:val="16"/>
                <w:u w:val="single"/>
                <w:lang w:val="en-US"/>
              </w:rPr>
            </w:pPr>
            <w:hyperlink r:id="rId15" w:tgtFrame="_parent" w:history="1">
              <w:r w:rsidR="0022389D" w:rsidRPr="0022389D">
                <w:rPr>
                  <w:rFonts w:ascii="Arial" w:hAnsi="Arial" w:cs="Arial"/>
                  <w:color w:val="0000FF"/>
                  <w:sz w:val="16"/>
                  <w:szCs w:val="16"/>
                  <w:u w:val="single"/>
                  <w:lang w:val="en-US"/>
                </w:rPr>
                <w:t>R1-2002179</w:t>
              </w:r>
            </w:hyperlink>
          </w:p>
        </w:tc>
        <w:tc>
          <w:tcPr>
            <w:tcW w:w="2080" w:type="dxa"/>
            <w:shd w:val="clear" w:color="auto" w:fill="auto"/>
            <w:hideMark/>
          </w:tcPr>
          <w:p w14:paraId="600B4480"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Support of longer numerologies for rooftop reception</w:t>
            </w:r>
          </w:p>
        </w:tc>
        <w:tc>
          <w:tcPr>
            <w:tcW w:w="2060" w:type="dxa"/>
            <w:shd w:val="clear" w:color="auto" w:fill="auto"/>
            <w:hideMark/>
          </w:tcPr>
          <w:p w14:paraId="2B4FD105"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Qualcomm Incorporated</w:t>
            </w:r>
          </w:p>
        </w:tc>
      </w:tr>
      <w:tr w:rsidR="0022389D" w:rsidRPr="0022389D" w14:paraId="0CD6665F" w14:textId="77777777" w:rsidTr="0022389D">
        <w:trPr>
          <w:trHeight w:val="450"/>
        </w:trPr>
        <w:tc>
          <w:tcPr>
            <w:tcW w:w="2100" w:type="dxa"/>
            <w:shd w:val="clear" w:color="auto" w:fill="auto"/>
            <w:hideMark/>
          </w:tcPr>
          <w:p w14:paraId="0F354760" w14:textId="77777777" w:rsidR="0022389D" w:rsidRPr="0022389D" w:rsidRDefault="00B64915" w:rsidP="0022389D">
            <w:pPr>
              <w:spacing w:after="0"/>
              <w:rPr>
                <w:rFonts w:ascii="Arial" w:hAnsi="Arial" w:cs="Arial"/>
                <w:color w:val="0000FF"/>
                <w:sz w:val="16"/>
                <w:szCs w:val="16"/>
                <w:u w:val="single"/>
                <w:lang w:val="en-US"/>
              </w:rPr>
            </w:pPr>
            <w:hyperlink r:id="rId16" w:tgtFrame="_parent" w:history="1">
              <w:r w:rsidR="0022389D" w:rsidRPr="0022389D">
                <w:rPr>
                  <w:rFonts w:ascii="Arial" w:hAnsi="Arial" w:cs="Arial"/>
                  <w:color w:val="0000FF"/>
                  <w:sz w:val="16"/>
                  <w:szCs w:val="16"/>
                  <w:u w:val="single"/>
                  <w:lang w:val="en-US"/>
                </w:rPr>
                <w:t>R1-2002601</w:t>
              </w:r>
            </w:hyperlink>
          </w:p>
        </w:tc>
        <w:tc>
          <w:tcPr>
            <w:tcW w:w="2080" w:type="dxa"/>
            <w:shd w:val="clear" w:color="auto" w:fill="auto"/>
            <w:hideMark/>
          </w:tcPr>
          <w:p w14:paraId="09FFE853"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01</w:t>
            </w:r>
          </w:p>
        </w:tc>
        <w:tc>
          <w:tcPr>
            <w:tcW w:w="2060" w:type="dxa"/>
            <w:shd w:val="clear" w:color="auto" w:fill="auto"/>
            <w:hideMark/>
          </w:tcPr>
          <w:p w14:paraId="39805F57"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 xml:space="preserve">Huawei, </w:t>
            </w:r>
            <w:proofErr w:type="spellStart"/>
            <w:r w:rsidRPr="0022389D">
              <w:rPr>
                <w:rFonts w:ascii="Arial" w:hAnsi="Arial" w:cs="Arial"/>
                <w:sz w:val="16"/>
                <w:szCs w:val="16"/>
                <w:lang w:val="en-US"/>
              </w:rPr>
              <w:t>HiSilicon</w:t>
            </w:r>
            <w:proofErr w:type="spellEnd"/>
          </w:p>
        </w:tc>
      </w:tr>
      <w:tr w:rsidR="0022389D" w:rsidRPr="0022389D" w14:paraId="0F34F87A" w14:textId="77777777" w:rsidTr="0022389D">
        <w:trPr>
          <w:trHeight w:val="675"/>
        </w:trPr>
        <w:tc>
          <w:tcPr>
            <w:tcW w:w="2100" w:type="dxa"/>
            <w:shd w:val="clear" w:color="auto" w:fill="auto"/>
            <w:hideMark/>
          </w:tcPr>
          <w:p w14:paraId="18221538" w14:textId="77777777" w:rsidR="0022389D" w:rsidRPr="0022389D" w:rsidRDefault="00B64915" w:rsidP="0022389D">
            <w:pPr>
              <w:spacing w:after="0"/>
              <w:rPr>
                <w:rFonts w:ascii="Arial" w:hAnsi="Arial" w:cs="Arial"/>
                <w:color w:val="0000FF"/>
                <w:sz w:val="16"/>
                <w:szCs w:val="16"/>
                <w:u w:val="single"/>
                <w:lang w:val="en-US"/>
              </w:rPr>
            </w:pPr>
            <w:hyperlink r:id="rId17" w:tgtFrame="_parent" w:history="1">
              <w:r w:rsidR="0022389D" w:rsidRPr="0022389D">
                <w:rPr>
                  <w:rFonts w:ascii="Arial" w:hAnsi="Arial" w:cs="Arial"/>
                  <w:color w:val="0000FF"/>
                  <w:sz w:val="16"/>
                  <w:szCs w:val="16"/>
                  <w:u w:val="single"/>
                  <w:lang w:val="en-US"/>
                </w:rPr>
                <w:t>R1-2002626</w:t>
              </w:r>
            </w:hyperlink>
          </w:p>
        </w:tc>
        <w:tc>
          <w:tcPr>
            <w:tcW w:w="2080" w:type="dxa"/>
            <w:shd w:val="clear" w:color="auto" w:fill="auto"/>
            <w:hideMark/>
          </w:tcPr>
          <w:p w14:paraId="6E94BC7D"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UE assumptions of MBSFN-RS for new PMCH numerology for support of rooftop reception</w:t>
            </w:r>
          </w:p>
        </w:tc>
        <w:tc>
          <w:tcPr>
            <w:tcW w:w="2060" w:type="dxa"/>
            <w:shd w:val="clear" w:color="auto" w:fill="auto"/>
            <w:hideMark/>
          </w:tcPr>
          <w:p w14:paraId="5B0FFB9F"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EBU, BBC, IRT</w:t>
            </w:r>
          </w:p>
        </w:tc>
      </w:tr>
    </w:tbl>
    <w:p w14:paraId="20FCDE3F" w14:textId="77777777" w:rsidR="0022389D" w:rsidRPr="003C33DA" w:rsidRDefault="0022389D" w:rsidP="003C33DA">
      <w:pPr>
        <w:rPr>
          <w:lang w:val="en-US"/>
        </w:rPr>
      </w:pPr>
    </w:p>
    <w:sectPr w:rsidR="0022389D" w:rsidRPr="003C33DA" w:rsidSect="00D64908">
      <w:headerReference w:type="even" r:id="rId18"/>
      <w:footerReference w:type="even" r:id="rId19"/>
      <w:footerReference w:type="default" r:id="rId2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40021D" w14:textId="77777777" w:rsidR="00B64915" w:rsidRDefault="00B64915">
      <w:pPr>
        <w:spacing w:after="0"/>
      </w:pPr>
      <w:r>
        <w:separator/>
      </w:r>
    </w:p>
  </w:endnote>
  <w:endnote w:type="continuationSeparator" w:id="0">
    <w:p w14:paraId="7B7C054B" w14:textId="77777777" w:rsidR="00B64915" w:rsidRDefault="00B6491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0E71BE" w14:textId="77777777" w:rsidR="00CD1ABE" w:rsidRDefault="006B3A59"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CD1ABE" w:rsidRDefault="00B64915" w:rsidP="008C0E8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918FF" w14:textId="77777777" w:rsidR="00CD1ABE" w:rsidRDefault="006B3A59"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423E3F">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23E3F">
      <w:rPr>
        <w:rStyle w:val="PageNumber"/>
      </w:rPr>
      <w:t>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57F613" w14:textId="77777777" w:rsidR="00B64915" w:rsidRDefault="00B64915">
      <w:pPr>
        <w:spacing w:after="0"/>
      </w:pPr>
      <w:r>
        <w:separator/>
      </w:r>
    </w:p>
  </w:footnote>
  <w:footnote w:type="continuationSeparator" w:id="0">
    <w:p w14:paraId="76026EAA" w14:textId="77777777" w:rsidR="00B64915" w:rsidRDefault="00B6491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2B40BB" w14:textId="77777777" w:rsidR="00CD1ABE" w:rsidRDefault="006B3A59">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521A6D6F"/>
    <w:multiLevelType w:val="hybridMultilevel"/>
    <w:tmpl w:val="1BFC1C22"/>
    <w:lvl w:ilvl="0" w:tplc="688E93A8">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8"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3"/>
  </w:num>
  <w:num w:numId="6">
    <w:abstractNumId w:val="7"/>
  </w:num>
  <w:num w:numId="7">
    <w:abstractNumId w:val="8"/>
  </w:num>
  <w:num w:numId="8">
    <w:abstractNumId w:val="2"/>
  </w:num>
  <w:num w:numId="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QC">
    <w15:presenceInfo w15:providerId="None" w15:userId="QC"/>
  </w15:person>
  <w15:person w15:author="Huawei">
    <w15:presenceInfo w15:providerId="None" w15:userId="Huawei"/>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296"/>
    <w:rsid w:val="0001615C"/>
    <w:rsid w:val="00037582"/>
    <w:rsid w:val="00042869"/>
    <w:rsid w:val="00054E5C"/>
    <w:rsid w:val="00063DAE"/>
    <w:rsid w:val="00122D19"/>
    <w:rsid w:val="00124E5D"/>
    <w:rsid w:val="00125DAC"/>
    <w:rsid w:val="00146E52"/>
    <w:rsid w:val="00154C05"/>
    <w:rsid w:val="00171661"/>
    <w:rsid w:val="001A452F"/>
    <w:rsid w:val="001B1EC7"/>
    <w:rsid w:val="001C45C2"/>
    <w:rsid w:val="001E1134"/>
    <w:rsid w:val="0022389D"/>
    <w:rsid w:val="00255F0A"/>
    <w:rsid w:val="00260902"/>
    <w:rsid w:val="00264477"/>
    <w:rsid w:val="002742EE"/>
    <w:rsid w:val="0029388D"/>
    <w:rsid w:val="002C380C"/>
    <w:rsid w:val="002D13DD"/>
    <w:rsid w:val="00386F50"/>
    <w:rsid w:val="00392F4B"/>
    <w:rsid w:val="003C33DA"/>
    <w:rsid w:val="003E4EB7"/>
    <w:rsid w:val="003F5BF3"/>
    <w:rsid w:val="00400A2E"/>
    <w:rsid w:val="0041454F"/>
    <w:rsid w:val="00423E3F"/>
    <w:rsid w:val="00476C2A"/>
    <w:rsid w:val="0049613A"/>
    <w:rsid w:val="00520F4B"/>
    <w:rsid w:val="0055738F"/>
    <w:rsid w:val="00572128"/>
    <w:rsid w:val="00586156"/>
    <w:rsid w:val="005A74CD"/>
    <w:rsid w:val="005C2778"/>
    <w:rsid w:val="005D201C"/>
    <w:rsid w:val="00601F79"/>
    <w:rsid w:val="00606F7E"/>
    <w:rsid w:val="00620296"/>
    <w:rsid w:val="00623263"/>
    <w:rsid w:val="00632162"/>
    <w:rsid w:val="006B3A59"/>
    <w:rsid w:val="0075364E"/>
    <w:rsid w:val="00794448"/>
    <w:rsid w:val="007B0A79"/>
    <w:rsid w:val="008260B0"/>
    <w:rsid w:val="00835C35"/>
    <w:rsid w:val="008C3448"/>
    <w:rsid w:val="008C6866"/>
    <w:rsid w:val="008D5442"/>
    <w:rsid w:val="008D60F7"/>
    <w:rsid w:val="00904028"/>
    <w:rsid w:val="00983EFA"/>
    <w:rsid w:val="009E2C20"/>
    <w:rsid w:val="009F0072"/>
    <w:rsid w:val="00A06BA2"/>
    <w:rsid w:val="00A238B6"/>
    <w:rsid w:val="00A40DBD"/>
    <w:rsid w:val="00A5043D"/>
    <w:rsid w:val="00AA685A"/>
    <w:rsid w:val="00AB425B"/>
    <w:rsid w:val="00AB6DBE"/>
    <w:rsid w:val="00AE7EB7"/>
    <w:rsid w:val="00AF124B"/>
    <w:rsid w:val="00B17212"/>
    <w:rsid w:val="00B32506"/>
    <w:rsid w:val="00B42AB1"/>
    <w:rsid w:val="00B64915"/>
    <w:rsid w:val="00B64F64"/>
    <w:rsid w:val="00BA11DA"/>
    <w:rsid w:val="00BA2B73"/>
    <w:rsid w:val="00BA52F0"/>
    <w:rsid w:val="00BF27FB"/>
    <w:rsid w:val="00C056B0"/>
    <w:rsid w:val="00C51EDA"/>
    <w:rsid w:val="00C73B9F"/>
    <w:rsid w:val="00C90208"/>
    <w:rsid w:val="00CD6583"/>
    <w:rsid w:val="00D31AEF"/>
    <w:rsid w:val="00D6066F"/>
    <w:rsid w:val="00D76286"/>
    <w:rsid w:val="00D8305F"/>
    <w:rsid w:val="00DC6F4D"/>
    <w:rsid w:val="00E06B08"/>
    <w:rsid w:val="00E357FC"/>
    <w:rsid w:val="00E74BCC"/>
    <w:rsid w:val="00EF786E"/>
    <w:rsid w:val="00F00BC4"/>
    <w:rsid w:val="00F22702"/>
    <w:rsid w:val="00F47E3B"/>
    <w:rsid w:val="00F5785D"/>
    <w:rsid w:val="00F8682C"/>
    <w:rsid w:val="00FA2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sz w:val="36"/>
      <w:lang w:val="en-GB"/>
    </w:rPr>
  </w:style>
  <w:style w:type="paragraph" w:styleId="Heading2">
    <w:name w:val="heading 2"/>
    <w:basedOn w:val="Normal"/>
    <w:next w:val="Normal"/>
    <w:link w:val="Heading2Char"/>
    <w:uiPriority w:val="9"/>
    <w:semiHidden/>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宋体"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宋体"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宋体"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宋体"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宋体"/>
    </w:rPr>
  </w:style>
  <w:style w:type="table" w:styleId="TableGrid">
    <w:name w:val="Table Grid"/>
    <w:basedOn w:val="TableNormal"/>
    <w:uiPriority w:val="39"/>
    <w:rsid w:val="0062029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宋体"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宋体"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宋体"/>
    </w:rPr>
  </w:style>
  <w:style w:type="character" w:customStyle="1" w:styleId="CommentTextChar">
    <w:name w:val="Comment Text Char"/>
    <w:basedOn w:val="DefaultParagraphFont"/>
    <w:link w:val="CommentText"/>
    <w:uiPriority w:val="99"/>
    <w:semiHidden/>
    <w:rsid w:val="00835C35"/>
    <w:rPr>
      <w:rFonts w:ascii="Times New Roman" w:eastAsia="宋体"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宋体"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宋体"/>
      <w:lang w:val="en-US"/>
    </w:rPr>
  </w:style>
  <w:style w:type="character" w:customStyle="1" w:styleId="NOChar">
    <w:name w:val="NO Char"/>
    <w:link w:val="NO"/>
    <w:qFormat/>
    <w:locked/>
    <w:rsid w:val="003C33DA"/>
    <w:rPr>
      <w:rFonts w:ascii="Times New Roman" w:eastAsia="宋体"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customStyle="1" w:styleId="TAL">
    <w:name w:val="TAL"/>
    <w:basedOn w:val="Normal"/>
    <w:link w:val="TALChar"/>
    <w:qFormat/>
    <w:rsid w:val="00C90208"/>
    <w:pPr>
      <w:keepNext/>
      <w:keepLines/>
      <w:overflowPunct w:val="0"/>
      <w:autoSpaceDE w:val="0"/>
      <w:autoSpaceDN w:val="0"/>
      <w:adjustRightInd w:val="0"/>
      <w:spacing w:after="0"/>
      <w:jc w:val="both"/>
      <w:textAlignment w:val="baseline"/>
    </w:pPr>
    <w:rPr>
      <w:rFonts w:ascii="Arial" w:eastAsia="宋体" w:hAnsi="Arial"/>
      <w:sz w:val="18"/>
      <w:lang w:val="en-US"/>
    </w:rPr>
  </w:style>
  <w:style w:type="character" w:customStyle="1" w:styleId="TALChar">
    <w:name w:val="TAL Char"/>
    <w:link w:val="TAL"/>
    <w:qFormat/>
    <w:rsid w:val="00C90208"/>
    <w:rPr>
      <w:rFonts w:ascii="Arial" w:eastAsia="宋体"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www.3gpp.org/ftp/tsg_ran/WG1_RL1/TSGR1_100b_e/Docs/R1-2002626.zip" TargetMode="External"/><Relationship Id="rId2" Type="http://schemas.openxmlformats.org/officeDocument/2006/relationships/numbering" Target="numbering.xml"/><Relationship Id="rId16" Type="http://schemas.openxmlformats.org/officeDocument/2006/relationships/hyperlink" Target="https://www.3gpp.org/ftp/tsg_ran/WG1_RL1/TSGR1_100b_e/Docs/R1-2002601.zip"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www.3gpp.org/ftp/tsg_ran/WG1_RL1/TSGR1_100b_e/Docs/R1-2002179.zip" TargetMode="External"/><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www.3gpp.org/ftp/tsg_ran/WG1_RL1/TSGR1_100b_e/Docs/R1-2001636.zip" TargetMode="External"/><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9BAA26-714F-4939-B219-F623E4104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5</Pages>
  <Words>2057</Words>
  <Characters>11731</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ZTE</cp:lastModifiedBy>
  <cp:revision>43</cp:revision>
  <cp:lastPrinted>2020-02-10T06:14:00Z</cp:lastPrinted>
  <dcterms:created xsi:type="dcterms:W3CDTF">2020-02-10T06:17:00Z</dcterms:created>
  <dcterms:modified xsi:type="dcterms:W3CDTF">2020-04-20T09:18:00Z</dcterms:modified>
</cp:coreProperties>
</file>